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78" w:type="dxa"/>
        <w:tblLook w:val="04A0" w:firstRow="1" w:lastRow="0" w:firstColumn="1" w:lastColumn="0" w:noHBand="0" w:noVBand="1"/>
      </w:tblPr>
      <w:tblGrid>
        <w:gridCol w:w="785"/>
        <w:gridCol w:w="2368"/>
        <w:gridCol w:w="1623"/>
        <w:gridCol w:w="2356"/>
        <w:gridCol w:w="2346"/>
      </w:tblGrid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No.</w:t>
            </w:r>
          </w:p>
        </w:tc>
        <w:tc>
          <w:tcPr>
            <w:tcW w:w="2368" w:type="dxa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Name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Molecular Formula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Structure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rFonts w:cs="Arial"/>
                <w:b/>
                <w:bCs/>
                <w:color w:val="000000" w:themeColor="text1"/>
                <w:sz w:val="20"/>
                <w:szCs w:val="20"/>
                <w:shd w:val="clear" w:color="auto" w:fill="FFFFFF"/>
              </w:rPr>
              <w:t>IUPAC International Chemical Identifier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256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6pt" o:ole="">
                  <v:imagedata r:id="rId6" o:title=""/>
                </v:shape>
                <o:OLEObject Type="Embed" ProgID="MDLDrawOLE.MDLDrawObject.1" ShapeID="_x0000_i1025" DrawAspect="Content" ObjectID="_1474878683" r:id="rId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240">
                <v:shape id="_x0000_i1026" type="#_x0000_t75" style="width:23.5pt;height:12pt" o:ole="">
                  <v:imagedata r:id="rId8" o:title=""/>
                </v:shape>
                <o:OLEObject Type="Embed" ProgID="MDLDrawOLE.MDLDrawObject.1" ShapeID="_x0000_i1026" DrawAspect="Content" ObjectID="_1474878684" r:id="rId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6" w:dyaOrig="405">
                <v:shape id="_x0000_i1027" type="#_x0000_t75" style="width:8.5pt;height:20.5pt" o:ole="">
                  <v:imagedata r:id="rId10" o:title=""/>
                </v:shape>
                <o:OLEObject Type="Embed" ProgID="MDLDrawOLE.MDLDrawObject.1" ShapeID="_x0000_i1027" DrawAspect="Content" ObjectID="_1474878685" r:id="rId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O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240">
                <v:shape id="_x0000_i1028" type="#_x0000_t75" style="width:23.5pt;height:12pt" o:ole="">
                  <v:imagedata r:id="rId12" o:title=""/>
                </v:shape>
                <o:OLEObject Type="Embed" ProgID="MDLDrawOLE.MDLDrawObject.1" ShapeID="_x0000_i1028" DrawAspect="Content" ObjectID="_1474878686" r:id="rId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O2/c1-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H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H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555" w:dyaOrig="345">
                <v:shape id="_x0000_i1029" type="#_x0000_t75" style="width:28pt;height:17.5pt" o:ole="">
                  <v:imagedata r:id="rId14" o:title=""/>
                </v:shape>
                <o:OLEObject Type="Embed" ProgID="MDLDrawOLE.MDLDrawObject.1" ShapeID="_x0000_i1029" DrawAspect="Content" ObjectID="_1474878687" r:id="rId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O/h1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360">
                <v:shape id="_x0000_i1030" type="#_x0000_t75" style="width:32.5pt;height:18pt" o:ole="">
                  <v:imagedata r:id="rId16" o:title=""/>
                </v:shape>
                <o:OLEObject Type="Embed" ProgID="MDLDrawOLE.MDLDrawObject.1" ShapeID="_x0000_i1030" DrawAspect="Content" ObjectID="_1474878688" r:id="rId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O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240">
                <v:shape id="_x0000_i1031" type="#_x0000_t75" style="width:34.5pt;height:12pt" o:ole="">
                  <v:imagedata r:id="rId18" o:title=""/>
                </v:shape>
                <o:OLEObject Type="Embed" ProgID="MDLDrawOLE.MDLDrawObject.1" ShapeID="_x0000_i1031" DrawAspect="Content" ObjectID="_1474878689" r:id="rId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O2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proofErr w:type="spellStart"/>
            <w:r w:rsidRPr="00B01A68">
              <w:rPr>
                <w:color w:val="000000" w:themeColor="text1"/>
              </w:rPr>
              <w:t>Ar</w:t>
            </w:r>
            <w:proofErr w:type="spellEnd"/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proofErr w:type="spellStart"/>
            <w:r w:rsidRPr="00B01A68">
              <w:rPr>
                <w:color w:val="000000" w:themeColor="text1"/>
              </w:rPr>
              <w:t>Ar</w:t>
            </w:r>
            <w:proofErr w:type="spellEnd"/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240" w:dyaOrig="210">
                <v:shape id="_x0000_i1032" type="#_x0000_t75" style="width:12pt;height:10.5pt" o:ole="">
                  <v:imagedata r:id="rId20" o:title=""/>
                </v:shape>
                <o:OLEObject Type="Embed" ProgID="MDLDrawOLE.MDLDrawObject.1" ShapeID="_x0000_i1032" DrawAspect="Content" ObjectID="_1474878690" r:id="rId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</w:t>
            </w:r>
            <w:proofErr w:type="spellStart"/>
            <w:r w:rsidRPr="00B01A68">
              <w:rPr>
                <w:color w:val="000000" w:themeColor="text1"/>
                <w:sz w:val="20"/>
              </w:rPr>
              <w:t>Ar</w:t>
            </w:r>
            <w:proofErr w:type="spellEnd"/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420">
                <v:shape id="_x0000_i1033" type="#_x0000_t75" style="width:23.5pt;height:21pt" o:ole="">
                  <v:imagedata r:id="rId22" o:title=""/>
                </v:shape>
                <o:OLEObject Type="Embed" ProgID="MDLDrawOLE.MDLDrawObject.1" ShapeID="_x0000_i1033" DrawAspect="Content" ObjectID="_1474878691" r:id="rId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O2/c2-1-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240">
                <v:shape id="_x0000_i1034" type="#_x0000_t75" style="width:36pt;height:12pt" o:ole="">
                  <v:imagedata r:id="rId24" o:title=""/>
                </v:shape>
                <o:OLEObject Type="Embed" ProgID="MDLDrawOLE.MDLDrawObject.1" ShapeID="_x0000_i1034" DrawAspect="Content" ObjectID="_1474878692" r:id="rId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O2/c2-1-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600">
                <v:shape id="_x0000_i1035" type="#_x0000_t75" style="width:32.5pt;height:30pt" o:ole="">
                  <v:imagedata r:id="rId26" o:title=""/>
                </v:shape>
                <o:OLEObject Type="Embed" ProgID="MDLDrawOLE.MDLDrawObject.1" ShapeID="_x0000_i1035" DrawAspect="Content" ObjectID="_1474878693" r:id="rId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/c1-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510" w:dyaOrig="600">
                <v:shape id="_x0000_i1036" type="#_x0000_t75" style="width:25.5pt;height:30pt" o:ole="">
                  <v:imagedata r:id="rId28" o:title=""/>
                </v:shape>
                <o:OLEObject Type="Embed" ProgID="MDLDrawOLE.MDLDrawObject.1" ShapeID="_x0000_i1036" DrawAspect="Content" ObjectID="_1474878694" r:id="rId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/c1-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600">
                <v:shape id="_x0000_i1037" type="#_x0000_t75" style="width:49pt;height:30pt" o:ole="">
                  <v:imagedata r:id="rId30" o:title=""/>
                </v:shape>
                <o:OLEObject Type="Embed" ProgID="MDLDrawOLE.MDLDrawObject.1" ShapeID="_x0000_i1037" DrawAspect="Content" ObjectID="_1474878695" r:id="rId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3/c2-1-4-3/h1,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OH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540">
                <v:shape id="_x0000_i1038" type="#_x0000_t75" style="width:38.5pt;height:27pt" o:ole="">
                  <v:imagedata r:id="rId32" o:title=""/>
                </v:shape>
                <o:OLEObject Type="Embed" ProgID="MDLDrawOLE.MDLDrawObject.1" ShapeID="_x0000_i1038" DrawAspect="Content" ObjectID="_1474878696" r:id="rId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15" w:dyaOrig="390">
                <v:shape id="_x0000_i1039" type="#_x0000_t75" style="width:46pt;height:19.5pt" o:ole="">
                  <v:imagedata r:id="rId34" o:title=""/>
                </v:shape>
                <o:OLEObject Type="Embed" ProgID="MDLDrawOLE.MDLDrawObject.1" ShapeID="_x0000_i1039" DrawAspect="Content" ObjectID="_1474878697" r:id="rId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3/c2-1-4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O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2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600">
                <v:shape id="_x0000_i1040" type="#_x0000_t75" style="width:38.5pt;height:30pt" o:ole="">
                  <v:imagedata r:id="rId36" o:title=""/>
                </v:shape>
                <o:OLEObject Type="Embed" ProgID="MDLDrawOLE.MDLDrawObject.1" ShapeID="_x0000_i1040" DrawAspect="Content" ObjectID="_1474878698" r:id="rId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2/c2-1-3/h1H,(H,2,3)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O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2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600">
                <v:shape id="_x0000_i1041" type="#_x0000_t75" style="width:36pt;height:30pt" o:ole="">
                  <v:imagedata r:id="rId38" o:title=""/>
                </v:shape>
                <o:OLEObject Type="Embed" ProgID="MDLDrawOLE.MDLDrawObject.1" ShapeID="_x0000_i1041" DrawAspect="Content" ObjectID="_1474878699" r:id="rId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2/c2-1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2H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825">
                <v:shape id="_x0000_i1042" type="#_x0000_t75" style="width:43.5pt;height:41.5pt" o:ole="">
                  <v:imagedata r:id="rId40" o:title=""/>
                </v:shape>
                <o:OLEObject Type="Embed" ProgID="MDLDrawOLE.MDLDrawObject.1" ShapeID="_x0000_i1042" DrawAspect="Content" ObjectID="_1474878700" r:id="rId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3/c2-1-4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2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3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900">
                <v:shape id="_x0000_i1043" type="#_x0000_t75" style="width:42pt;height:45pt" o:ole="">
                  <v:imagedata r:id="rId42" o:title=""/>
                </v:shape>
                <o:OLEObject Type="Embed" ProgID="MDLDrawOLE.MDLDrawObject.1" ShapeID="_x0000_i1043" DrawAspect="Content" ObjectID="_1474878701" r:id="rId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3/c2-1-4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2O2H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3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825">
                <v:shape id="_x0000_i1044" type="#_x0000_t75" style="width:42pt;height:41.5pt" o:ole="">
                  <v:imagedata r:id="rId44" o:title=""/>
                </v:shape>
                <o:OLEObject Type="Embed" ProgID="MDLDrawOLE.MDLDrawObject.1" ShapeID="_x0000_i1044" DrawAspect="Content" ObjectID="_1474878702" r:id="rId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3/c2-1-4-3/h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765">
                <v:shape id="_x0000_i1045" type="#_x0000_t75" style="width:38.5pt;height:38.5pt" o:ole="">
                  <v:imagedata r:id="rId46" o:title=""/>
                </v:shape>
                <o:OLEObject Type="Embed" ProgID="MDLDrawOLE.MDLDrawObject.1" ShapeID="_x0000_i1045" DrawAspect="Content" ObjectID="_1474878703" r:id="rId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2-1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H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270">
                <v:shape id="_x0000_i1046" type="#_x0000_t75" style="width:38.5pt;height:13.5pt" o:ole="">
                  <v:imagedata r:id="rId48" o:title=""/>
                </v:shape>
                <o:OLEObject Type="Embed" ProgID="MDLDrawOLE.MDLDrawObject.1" ShapeID="_x0000_i1046" DrawAspect="Content" ObjectID="_1474878704" r:id="rId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/c1-2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H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375">
                <v:shape id="_x0000_i1047" type="#_x0000_t75" style="width:42pt;height:19pt" o:ole="">
                  <v:imagedata r:id="rId50" o:title=""/>
                </v:shape>
                <o:OLEObject Type="Embed" ProgID="MDLDrawOLE.MDLDrawObject.1" ShapeID="_x0000_i1047" DrawAspect="Content" ObjectID="_1474878705" r:id="rId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/c1-2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375">
                <v:shape id="_x0000_i1048" type="#_x0000_t75" style="width:36pt;height:19pt" o:ole="">
                  <v:imagedata r:id="rId52" o:title=""/>
                </v:shape>
                <o:OLEObject Type="Embed" ProgID="MDLDrawOLE.MDLDrawObject.1" ShapeID="_x0000_i1048" DrawAspect="Content" ObjectID="_1474878706" r:id="rId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/c1-2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E658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H</w:t>
            </w:r>
          </w:p>
        </w:tc>
        <w:tc>
          <w:tcPr>
            <w:tcW w:w="0" w:type="auto"/>
            <w:vAlign w:val="center"/>
          </w:tcPr>
          <w:p w:rsidR="000A2679" w:rsidRPr="00B01A68" w:rsidRDefault="000E658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2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60">
                <v:shape id="_x0000_i1049" type="#_x0000_t75" style="width:47.5pt;height:18pt" o:ole="">
                  <v:imagedata r:id="rId54" o:title=""/>
                </v:shape>
                <o:OLEObject Type="Embed" ProgID="MDLDrawOLE.MDLDrawObject.1" ShapeID="_x0000_i1049" DrawAspect="Content" ObjectID="_1474878707" r:id="rId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E658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2/c1-3-2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62ECD" w:rsidRPr="00B01A68" w:rsidRDefault="00962EC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62ECD" w:rsidRPr="00B01A68" w:rsidRDefault="000E658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962ECD" w:rsidRPr="00B01A68" w:rsidRDefault="000E658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962ECD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85" w:dyaOrig="465">
                <v:shape id="_x0000_i1050" type="#_x0000_t75" style="width:44.5pt;height:23.5pt" o:ole="">
                  <v:imagedata r:id="rId56" o:title=""/>
                </v:shape>
                <o:OLEObject Type="Embed" ProgID="MDLDrawOLE.MDLDrawObject.1" ShapeID="_x0000_i1050" DrawAspect="Content" ObjectID="_1474878708" r:id="rId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62ECD" w:rsidRPr="00B01A68" w:rsidRDefault="000E658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1-3-2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7E40A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</w: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</w: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1" w:dyaOrig="736">
                <v:shape id="_x0000_i1051" type="#_x0000_t75" style="width:36pt;height:37pt" o:ole="">
                  <v:imagedata r:id="rId58" o:title=""/>
                </v:shape>
                <o:OLEObject Type="Embed" ProgID="MDLDrawOLE.MDLDrawObject.1" ShapeID="_x0000_i1051" DrawAspect="Content" ObjectID="_1474878709" r:id="rId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/h1H4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600">
                <v:shape id="_x0000_i1052" type="#_x0000_t75" style="width:32.5pt;height:30pt" o:ole="">
                  <v:imagedata r:id="rId60" o:title=""/>
                </v:shape>
                <o:OLEObject Type="Embed" ProgID="MDLDrawOLE.MDLDrawObject.1" ShapeID="_x0000_i1052" DrawAspect="Content" ObjectID="_1474878710" r:id="rId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</w:t>
            </w:r>
          </w:p>
        </w:tc>
        <w:tc>
          <w:tcPr>
            <w:tcW w:w="0" w:type="auto"/>
            <w:vAlign w:val="center"/>
          </w:tcPr>
          <w:p w:rsidR="007E40AB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540">
                <v:shape id="_x0000_i1053" type="#_x0000_t75" style="width:32.5pt;height:27pt" o:ole="">
                  <v:imagedata r:id="rId62" o:title=""/>
                </v:shape>
                <o:OLEObject Type="Embed" ProgID="MDLDrawOLE.MDLDrawObject.1" ShapeID="_x0000_i1053" DrawAspect="Content" ObjectID="_1474878711" r:id="rId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270">
                <v:shape id="_x0000_i1054" type="#_x0000_t75" style="width:41.5pt;height:13.5pt" o:ole="">
                  <v:imagedata r:id="rId64" o:title=""/>
                </v:shape>
                <o:OLEObject Type="Embed" ProgID="MDLDrawOLE.MDLDrawObject.1" ShapeID="_x0000_i1054" DrawAspect="Content" ObjectID="_1474878712" r:id="rId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/c1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450">
                <v:shape id="_x0000_i1055" type="#_x0000_t75" style="width:41.5pt;height:22.5pt" o:ole="">
                  <v:imagedata r:id="rId66" o:title=""/>
                </v:shape>
                <o:OLEObject Type="Embed" ProgID="MDLDrawOLE.MDLDrawObject.1" ShapeID="_x0000_i1055" DrawAspect="Content" ObjectID="_1474878713" r:id="rId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/c1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270">
                <v:shape id="_x0000_i1056" type="#_x0000_t75" style="width:41.5pt;height:13.5pt" o:ole="">
                  <v:imagedata r:id="rId68" o:title=""/>
                </v:shape>
                <o:OLEObject Type="Embed" ProgID="MDLDrawOLE.MDLDrawObject.1" ShapeID="_x0000_i1056" DrawAspect="Content" ObjectID="_1474878714" r:id="rId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/c1-2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450">
                <v:shape id="_x0000_i1057" type="#_x0000_t75" style="width:38.5pt;height:22.5pt" o:ole="">
                  <v:imagedata r:id="rId70" o:title=""/>
                </v:shape>
                <o:OLEObject Type="Embed" ProgID="MDLDrawOLE.MDLDrawObject.1" ShapeID="_x0000_i1057" DrawAspect="Content" ObjectID="_1474878715" r:id="rId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/c1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240">
                <v:shape id="_x0000_i1058" type="#_x0000_t75" style="width:34.5pt;height:12pt" o:ole="">
                  <v:imagedata r:id="rId72" o:title=""/>
                </v:shape>
                <o:OLEObject Type="Embed" ProgID="MDLDrawOLE.MDLDrawObject.1" ShapeID="_x0000_i1058" DrawAspect="Content" ObjectID="_1474878716" r:id="rId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60" w:dyaOrig="345">
                <v:shape id="_x0000_i1059" type="#_x0000_t75" style="width:33pt;height:17.5pt" o:ole="">
                  <v:imagedata r:id="rId74" o:title=""/>
                </v:shape>
                <o:OLEObject Type="Embed" ProgID="MDLDrawOLE.MDLDrawObject.1" ShapeID="_x0000_i1059" DrawAspect="Content" ObjectID="_1474878717" r:id="rId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/c1-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10" w:dyaOrig="390">
                <v:shape id="_x0000_i1060" type="#_x0000_t75" style="width:40.5pt;height:19.5pt" o:ole="">
                  <v:imagedata r:id="rId76" o:title=""/>
                </v:shape>
                <o:OLEObject Type="Embed" ProgID="MDLDrawOLE.MDLDrawObject.1" ShapeID="_x0000_i1060" DrawAspect="Content" ObjectID="_1474878718" r:id="rId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405">
                <v:shape id="_x0000_i1061" type="#_x0000_t75" style="width:46.5pt;height:20.5pt" o:ole="">
                  <v:imagedata r:id="rId78" o:title=""/>
                </v:shape>
                <o:OLEObject Type="Embed" ProgID="MDLDrawOLE.MDLDrawObject.1" ShapeID="_x0000_i1061" DrawAspect="Content" ObjectID="_1474878719" r:id="rId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75">
                <v:shape id="_x0000_i1062" type="#_x0000_t75" style="width:47.5pt;height:19pt" o:ole="">
                  <v:imagedata r:id="rId80" o:title=""/>
                </v:shape>
                <o:OLEObject Type="Embed" ProgID="MDLDrawOLE.MDLDrawObject.1" ShapeID="_x0000_i1062" DrawAspect="Content" ObjectID="_1474878720" r:id="rId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1-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10" w:dyaOrig="495">
                <v:shape id="_x0000_i1063" type="#_x0000_t75" style="width:40.5pt;height:25pt" o:ole="">
                  <v:imagedata r:id="rId82" o:title=""/>
                </v:shape>
                <o:OLEObject Type="Embed" ProgID="MDLDrawOLE.MDLDrawObject.1" ShapeID="_x0000_i1063" DrawAspect="Content" ObjectID="_1474878721" r:id="rId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390">
                <v:shape id="_x0000_i1064" type="#_x0000_t75" style="width:45pt;height:19.5pt" o:ole="">
                  <v:imagedata r:id="rId84" o:title=""/>
                </v:shape>
                <o:OLEObject Type="Embed" ProgID="MDLDrawOLE.MDLDrawObject.1" ShapeID="_x0000_i1064" DrawAspect="Content" ObjectID="_1474878722" r:id="rId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2CH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720">
                <v:shape id="_x0000_i1065" type="#_x0000_t75" style="width:43pt;height:36pt" o:ole="">
                  <v:imagedata r:id="rId86" o:title=""/>
                </v:shape>
                <o:OLEObject Type="Embed" ProgID="MDLDrawOLE.MDLDrawObject.1" ShapeID="_x0000_i1065" DrawAspect="Content" ObjectID="_1474878723" r:id="rId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2-5-4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2CO</w:t>
            </w:r>
          </w:p>
        </w:tc>
        <w:tc>
          <w:tcPr>
            <w:tcW w:w="0" w:type="auto"/>
            <w:vAlign w:val="center"/>
          </w:tcPr>
          <w:p w:rsidR="00800D4F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  <w:r w:rsidR="0096293C" w:rsidRPr="00B01A68">
              <w:rPr>
                <w:color w:val="000000" w:themeColor="text1"/>
              </w:rPr>
              <w:t>3</w:t>
            </w:r>
            <w:r w:rsidRPr="00B01A68">
              <w:rPr>
                <w:color w:val="000000" w:themeColor="text1"/>
              </w:rPr>
              <w:t>O3</w:t>
            </w:r>
          </w:p>
        </w:tc>
        <w:tc>
          <w:tcPr>
            <w:tcW w:w="0" w:type="auto"/>
            <w:vAlign w:val="center"/>
          </w:tcPr>
          <w:p w:rsidR="00800D4F" w:rsidRPr="00B01A68" w:rsidRDefault="0096293C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630">
                <v:shape id="_x0000_i1066" type="#_x0000_t75" style="width:43pt;height:31.5pt" o:ole="">
                  <v:imagedata r:id="rId88" o:title=""/>
                </v:shape>
                <o:OLEObject Type="Embed" ProgID="MDLDrawOLE.MDLDrawObject.1" ShapeID="_x0000_i1066" DrawAspect="Content" ObjectID="_1474878724" r:id="rId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2-5-4/h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270">
                <v:shape id="_x0000_i1067" type="#_x0000_t75" style="width:45pt;height:13.5pt" o:ole="">
                  <v:imagedata r:id="rId90" o:title=""/>
                </v:shape>
                <o:OLEObject Type="Embed" ProgID="MDLDrawOLE.MDLDrawObject.1" ShapeID="_x0000_i1067" DrawAspect="Content" ObjectID="_1474878725" r:id="rId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O/c1-2-3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C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420">
                <v:shape id="_x0000_i1068" type="#_x0000_t75" style="width:41.5pt;height:21pt" o:ole="">
                  <v:imagedata r:id="rId92" o:title=""/>
                </v:shape>
                <o:OLEObject Type="Embed" ProgID="MDLDrawOLE.MDLDrawObject.1" ShapeID="_x0000_i1068" DrawAspect="Content" ObjectID="_1474878726" r:id="rId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O/c1-2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6B5D3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COH</w: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</w: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240">
                <v:shape id="_x0000_i1069" type="#_x0000_t75" style="width:46.5pt;height:12pt" o:ole="">
                  <v:imagedata r:id="rId94" o:title=""/>
                </v:shape>
                <o:OLEObject Type="Embed" ProgID="MDLDrawOLE.MDLDrawObject.1" ShapeID="_x0000_i1069" DrawAspect="Content" ObjectID="_1474878727" r:id="rId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O/c1-2-3/h1,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  <w:r w:rsidR="00CF63FD" w:rsidRPr="00B01A68">
              <w:rPr>
                <w:color w:val="000000" w:themeColor="text1"/>
              </w:rPr>
              <w:t>C</w:t>
            </w:r>
            <w:r w:rsidRPr="00B01A68">
              <w:rPr>
                <w:color w:val="000000" w:themeColor="text1"/>
              </w:rPr>
              <w:t>O3H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765">
                <v:shape id="_x0000_i1070" type="#_x0000_t75" style="width:47.5pt;height:38.5pt" o:ole="">
                  <v:imagedata r:id="rId96" o:title=""/>
                </v:shape>
                <o:OLEObject Type="Embed" ProgID="MDLDrawOLE.MDLDrawObject.1" ShapeID="_x0000_i1070" DrawAspect="Content" ObjectID="_1474878728" r:id="rId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3/c1-2(3)5-4/h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855">
                <v:shape id="_x0000_i1071" type="#_x0000_t75" style="width:45pt;height:43pt" o:ole="">
                  <v:imagedata r:id="rId98" o:title=""/>
                </v:shape>
                <o:OLEObject Type="Embed" ProgID="MDLDrawOLE.MDLDrawObject.1" ShapeID="_x0000_i1071" DrawAspect="Content" ObjectID="_1474878729" r:id="rId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1-2(3)5-4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2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735">
                <v:shape id="_x0000_i1072" type="#_x0000_t75" style="width:41.5pt;height:37pt" o:ole="">
                  <v:imagedata r:id="rId100" o:title=""/>
                </v:shape>
                <o:OLEObject Type="Embed" ProgID="MDLDrawOLE.MDLDrawObject.1" ShapeID="_x0000_i1072" DrawAspect="Content" ObjectID="_1474878730" r:id="rId1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2(3)4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90">
                <v:shape id="_x0000_i1073" type="#_x0000_t75" style="width:47.5pt;height:19.5pt" o:ole="">
                  <v:imagedata r:id="rId102" o:title=""/>
                </v:shape>
                <o:OLEObject Type="Embed" ProgID="MDLDrawOLE.MDLDrawObject.1" ShapeID="_x0000_i1073" DrawAspect="Content" ObjectID="_1474878731" r:id="rId1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/c1-2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390">
                <v:shape id="_x0000_i1074" type="#_x0000_t75" style="width:45pt;height:19.5pt" o:ole="">
                  <v:imagedata r:id="rId104" o:title=""/>
                </v:shape>
                <o:OLEObject Type="Embed" ProgID="MDLDrawOLE.MDLDrawObject.1" ShapeID="_x0000_i1074" DrawAspect="Content" ObjectID="_1474878732" r:id="rId1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3C2H5O/c3*1-2-3/h2H2,1H3;2-3H,1H3;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2H4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495">
                <v:shape id="_x0000_i1075" type="#_x0000_t75" style="width:47.5pt;height:25pt" o:ole="">
                  <v:imagedata r:id="rId106" o:title=""/>
                </v:shape>
                <o:OLEObject Type="Embed" ProgID="MDLDrawOLE.MDLDrawObject.1" ShapeID="_x0000_i1075" DrawAspect="Content" ObjectID="_1474878733" r:id="rId1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2-3/h2-3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2H4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90">
                <v:shape id="_x0000_i1076" type="#_x0000_t75" style="width:51pt;height:19.5pt" o:ole="">
                  <v:imagedata r:id="rId108" o:title=""/>
                </v:shape>
                <o:OLEObject Type="Embed" ProgID="MDLDrawOLE.MDLDrawObject.1" ShapeID="_x0000_i1076" DrawAspect="Content" ObjectID="_1474878734" r:id="rId1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2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2H4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720">
                <v:shape id="_x0000_i1077" type="#_x0000_t75" style="width:38.5pt;height:36pt" o:ole="">
                  <v:imagedata r:id="rId110" o:title=""/>
                </v:shape>
                <o:OLEObject Type="Embed" ProgID="MDLDrawOLE.MDLDrawObject.1" ShapeID="_x0000_i1077" DrawAspect="Content" ObjectID="_1474878735" r:id="rId1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3-1-2-5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C8352B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H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360">
                <v:shape id="_x0000_i1078" type="#_x0000_t75" style="width:58pt;height:18pt" o:ole="">
                  <v:imagedata r:id="rId112" o:title=""/>
                </v:shape>
                <o:OLEObject Type="Embed" ProgID="MDLDrawOLE.MDLDrawObject.1" ShapeID="_x0000_i1078" DrawAspect="Content" ObjectID="_1474878736" r:id="rId1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2/c1-2-4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C8352B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360">
                <v:shape id="_x0000_i1079" type="#_x0000_t75" style="width:55.5pt;height:18pt" o:ole="">
                  <v:imagedata r:id="rId114" o:title=""/>
                </v:shape>
                <o:OLEObject Type="Embed" ProgID="MDLDrawOLE.MDLDrawObject.1" ShapeID="_x0000_i1079" DrawAspect="Content" ObjectID="_1474878737" r:id="rId1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2-4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44154" w:rsidRPr="00B01A68" w:rsidRDefault="0084415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44154" w:rsidRPr="00B01A68" w:rsidRDefault="00BB1160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2H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65">
                <v:shape id="_x0000_i1080" type="#_x0000_t75" style="width:61.5pt;height:23.5pt" o:ole="">
                  <v:imagedata r:id="rId116" o:title=""/>
                </v:shape>
                <o:OLEObject Type="Embed" ProgID="MDLDrawOLE.MDLDrawObject.1" ShapeID="_x0000_i1080" DrawAspect="Content" ObjectID="_1474878738" r:id="rId1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2-4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44154" w:rsidRPr="00B01A68" w:rsidRDefault="0084415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44154" w:rsidRPr="00B01A68" w:rsidRDefault="00BB1160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1-2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80" w:dyaOrig="450">
                <v:shape id="_x0000_i1081" type="#_x0000_t75" style="width:24pt;height:22.5pt" o:ole="">
                  <v:imagedata r:id="rId118" o:title=""/>
                </v:shape>
                <o:OLEObject Type="Embed" ProgID="MDLDrawOLE.MDLDrawObject.1" ShapeID="_x0000_i1081" DrawAspect="Content" ObjectID="_1474878739" r:id="rId1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-1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B1160" w:rsidRPr="00B01A68" w:rsidRDefault="00BB116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B1160" w:rsidRPr="00B01A68" w:rsidRDefault="00BB1160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1-2</w: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450">
                <v:shape id="_x0000_i1082" type="#_x0000_t75" style="width:23.5pt;height:22.5pt" o:ole="">
                  <v:imagedata r:id="rId120" o:title=""/>
                </v:shape>
                <o:OLEObject Type="Embed" ProgID="MDLDrawOLE.MDLDrawObject.1" ShapeID="_x0000_i1082" DrawAspect="Content" ObjectID="_1474878740" r:id="rId1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-1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083" type="#_x0000_t75" style="width:50.5pt;height:32.5pt" o:ole="">
                  <v:imagedata r:id="rId122" o:title=""/>
                </v:shape>
                <o:OLEObject Type="Embed" ProgID="MDLDrawOLE.MDLDrawObject.1" ShapeID="_x0000_i1083" DrawAspect="Content" ObjectID="_1474878741" r:id="rId1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(2)4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E4AF6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2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084" type="#_x0000_t75" style="width:50.5pt;height:32.5pt" o:ole="">
                  <v:imagedata r:id="rId124" o:title=""/>
                </v:shape>
                <o:OLEObject Type="Embed" ProgID="MDLDrawOLE.MDLDrawObject.1" ShapeID="_x0000_i1084" DrawAspect="Content" ObjectID="_1474878742" r:id="rId1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3(2)4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2O2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5O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35" w:dyaOrig="645">
                <v:shape id="_x0000_i1085" type="#_x0000_t75" style="width:67pt;height:32.5pt" o:ole="">
                  <v:imagedata r:id="rId126" o:title=""/>
                </v:shape>
                <o:OLEObject Type="Embed" ProgID="MDLDrawOLE.MDLDrawObject.1" ShapeID="_x0000_i1085" DrawAspect="Content" ObjectID="_1474878743" r:id="rId1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3/c1-3(4)2-6-5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21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6O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086" type="#_x0000_t75" style="width:68.5pt;height:32.5pt" o:ole="">
                  <v:imagedata r:id="rId128" o:title=""/>
                </v:shape>
                <o:OLEObject Type="Embed" ProgID="MDLDrawOLE.MDLDrawObject.1" ShapeID="_x0000_i1086" DrawAspect="Content" ObjectID="_1474878744" r:id="rId1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1-3(4)2-6-5/h5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H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35">
                <v:shape id="_x0000_i1087" type="#_x0000_t75" style="width:51pt;height:22pt" o:ole="">
                  <v:imagedata r:id="rId130" o:title=""/>
                </v:shape>
                <o:OLEObject Type="Embed" ProgID="MDLDrawOLE.MDLDrawObject.1" ShapeID="_x0000_i1087" DrawAspect="Content" ObjectID="_1474878745" r:id="rId1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088" type="#_x0000_t75" style="width:50.5pt;height:22.5pt" o:ole="">
                  <v:imagedata r:id="rId132" o:title=""/>
                </v:shape>
                <o:OLEObject Type="Embed" ProgID="MDLDrawOLE.MDLDrawObject.1" ShapeID="_x0000_i1088" DrawAspect="Content" ObjectID="_1474878746" r:id="rId1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O/c1-2-3-4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40B4F" w:rsidRPr="00B01A68" w:rsidRDefault="00340B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40B4F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H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20">
                <v:shape id="_x0000_i1089" type="#_x0000_t75" style="width:51pt;height:21pt" o:ole="">
                  <v:imagedata r:id="rId134" o:title=""/>
                </v:shape>
                <o:OLEObject Type="Embed" ProgID="MDLDrawOLE.MDLDrawObject.1" ShapeID="_x0000_i1089" DrawAspect="Content" ObjectID="_1474878747" r:id="rId1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3-4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40B4F" w:rsidRPr="00B01A68" w:rsidRDefault="00340B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40B4F" w:rsidRPr="00B01A68" w:rsidRDefault="00340B4F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80">
                <v:shape id="_x0000_i1090" type="#_x0000_t75" style="width:51pt;height:24pt" o:ole="">
                  <v:imagedata r:id="rId136" o:title=""/>
                </v:shape>
                <o:OLEObject Type="Embed" ProgID="MDLDrawOLE.MDLDrawObject.1" ShapeID="_x0000_i1090" DrawAspect="Content" ObjectID="_1474878748" r:id="rId1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AB13DA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3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091" type="#_x0000_t75" style="width:50.5pt;height:19.5pt" o:ole="">
                  <v:imagedata r:id="rId138" o:title=""/>
                </v:shape>
                <o:OLEObject Type="Embed" ProgID="MDLDrawOLE.MDLDrawObject.1" ShapeID="_x0000_i1091" DrawAspect="Content" ObjectID="_1474878749" r:id="rId1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/c1-3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AB13DA" w:rsidP="00AB13D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092" type="#_x0000_t75" style="width:50.5pt;height:22.5pt" o:ole="">
                  <v:imagedata r:id="rId140" o:title=""/>
                </v:shape>
                <o:OLEObject Type="Embed" ProgID="MDLDrawOLE.MDLDrawObject.1" ShapeID="_x0000_i1092" DrawAspect="Content" ObjectID="_1474878750" r:id="rId1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3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704CA7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2</w:t>
            </w:r>
          </w:p>
        </w:tc>
        <w:tc>
          <w:tcPr>
            <w:tcW w:w="0" w:type="auto"/>
            <w:vAlign w:val="center"/>
          </w:tcPr>
          <w:p w:rsidR="00AB13DA" w:rsidRPr="00B01A68" w:rsidRDefault="00704CA7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AB13DA" w:rsidRPr="00B01A68" w:rsidRDefault="00704CA7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093" type="#_x0000_t75" style="width:66pt;height:19.5pt" o:ole="">
                  <v:imagedata r:id="rId142" o:title=""/>
                </v:shape>
                <o:OLEObject Type="Embed" ProgID="MDLDrawOLE.MDLDrawObject.1" ShapeID="_x0000_i1093" DrawAspect="Content" ObjectID="_1474878751" r:id="rId1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1-4-2-5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04CA7" w:rsidRPr="00B01A68" w:rsidRDefault="00704CA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04CA7" w:rsidRPr="00B01A68" w:rsidRDefault="00704CA7" w:rsidP="00704CA7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CH2O2H</w: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0" w:dyaOrig="390">
                <v:shape id="_x0000_i1094" type="#_x0000_t75" style="width:1in;height:19.5pt" o:ole="">
                  <v:imagedata r:id="rId144" o:title=""/>
                </v:shape>
                <o:OLEObject Type="Embed" ProgID="MDLDrawOLE.MDLDrawObject.1" ShapeID="_x0000_i1094" DrawAspect="Content" ObjectID="_1474878752" r:id="rId1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1-4-2-5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2H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3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095" type="#_x0000_t75" style="width:68.5pt;height:19.5pt" o:ole="">
                  <v:imagedata r:id="rId146" o:title=""/>
                </v:shape>
                <o:OLEObject Type="Embed" ProgID="MDLDrawOLE.MDLDrawObject.1" ShapeID="_x0000_i1095" DrawAspect="Content" ObjectID="_1474878753" r:id="rId1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3/c1-4-2-5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360">
                <v:shape id="_x0000_i1096" type="#_x0000_t75" style="width:55.5pt;height:18pt" o:ole="">
                  <v:imagedata r:id="rId148" o:title=""/>
                </v:shape>
                <o:OLEObject Type="Embed" ProgID="MDLDrawOLE.MDLDrawObject.1" ShapeID="_x0000_i1096" DrawAspect="Content" ObjectID="_1474878754" r:id="rId1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4-2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2OCH2O2H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5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80" w:dyaOrig="360">
                <v:shape id="_x0000_i1097" type="#_x0000_t75" style="width:84pt;height:18pt" o:ole="">
                  <v:imagedata r:id="rId150" o:title=""/>
                </v:shape>
                <o:OLEObject Type="Embed" ProgID="MDLDrawOLE.MDLDrawObject.1" ShapeID="_x0000_i1097" DrawAspect="Content" ObjectID="_1474878755" r:id="rId1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5/c3-6-1-5-2-7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2OCH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4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390">
                <v:shape id="_x0000_i1098" type="#_x0000_t75" style="width:69pt;height:19.5pt" o:ole="">
                  <v:imagedata r:id="rId152" o:title=""/>
                </v:shape>
                <o:OLEObject Type="Embed" ProgID="MDLDrawOLE.MDLDrawObject.1" ShapeID="_x0000_i1098" DrawAspect="Content" ObjectID="_1474878756" r:id="rId1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4/c3-1-5-2-6-4/h1,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2OCH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375">
                <v:shape id="_x0000_i1099" type="#_x0000_t75" style="width:57pt;height:19pt" o:ole="">
                  <v:imagedata r:id="rId154" o:title=""/>
                </v:shape>
                <o:OLEObject Type="Embed" ProgID="MDLDrawOLE.MDLDrawObject.1" ShapeID="_x0000_i1099" DrawAspect="Content" ObjectID="_1474878757" r:id="rId1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5-2-4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C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480">
                <v:shape id="_x0000_i1100" type="#_x0000_t75" style="width:58.5pt;height:24pt" o:ole="">
                  <v:imagedata r:id="rId156" o:title=""/>
                </v:shape>
                <o:OLEObject Type="Embed" ProgID="MDLDrawOLE.MDLDrawObject.1" ShapeID="_x0000_i1100" DrawAspect="Content" ObjectID="_1474878758" r:id="rId1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5-2-4/h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3F693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O</w:t>
            </w:r>
          </w:p>
        </w:tc>
        <w:tc>
          <w:tcPr>
            <w:tcW w:w="0" w:type="auto"/>
            <w:vAlign w:val="center"/>
          </w:tcPr>
          <w:p w:rsidR="00CF63FD" w:rsidRPr="00B01A68" w:rsidRDefault="003F6932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2</w:t>
            </w:r>
          </w:p>
        </w:tc>
        <w:tc>
          <w:tcPr>
            <w:tcW w:w="0" w:type="auto"/>
            <w:vAlign w:val="center"/>
          </w:tcPr>
          <w:p w:rsidR="00CF63FD" w:rsidRPr="00B01A68" w:rsidRDefault="0020191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75">
                <v:shape id="_x0000_i1101" type="#_x0000_t75" style="width:51pt;height:19pt" o:ole="">
                  <v:imagedata r:id="rId158" o:title=""/>
                </v:shape>
                <o:OLEObject Type="Embed" ProgID="MDLDrawOLE.MDLDrawObject.1" ShapeID="_x0000_i1101" DrawAspect="Content" ObjectID="_1474878759" r:id="rId1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3F693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2/c1-4-2-3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201910" w:rsidP="0020191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O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65">
                <v:shape id="_x0000_i1102" type="#_x0000_t75" style="width:51pt;height:23.5pt" o:ole="">
                  <v:imagedata r:id="rId160" o:title=""/>
                </v:shape>
                <o:OLEObject Type="Embed" ProgID="MDLDrawOLE.MDLDrawObject.1" ShapeID="_x0000_i1102" DrawAspect="Content" ObjectID="_1474878760" r:id="rId1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4-2-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201910" w:rsidP="0020191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CHO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E22C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450">
                <v:shape id="_x0000_i1103" type="#_x0000_t75" style="width:55.5pt;height:22.5pt" o:ole="">
                  <v:imagedata r:id="rId162" o:title=""/>
                </v:shape>
                <o:OLEObject Type="Embed" ProgID="MDLDrawOLE.MDLDrawObject.1" ShapeID="_x0000_i1103" DrawAspect="Content" ObjectID="_1474878761" r:id="rId1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E22C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4-2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07334B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e</w: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e</w: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300" w:dyaOrig="225">
                <v:shape id="_x0000_i1104" type="#_x0000_t75" style="width:15pt;height:11.5pt" o:ole="">
                  <v:imagedata r:id="rId164" o:title=""/>
                </v:shape>
                <o:OLEObject Type="Embed" ProgID="MDLDrawOLE.MDLDrawObject.1" ShapeID="_x0000_i1104" DrawAspect="Content" ObjectID="_1474878762" r:id="rId1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e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5B6D1E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</w:t>
            </w:r>
          </w:p>
        </w:tc>
        <w:tc>
          <w:tcPr>
            <w:tcW w:w="0" w:type="auto"/>
            <w:vAlign w:val="center"/>
          </w:tcPr>
          <w:p w:rsidR="00201910" w:rsidRPr="00B01A68" w:rsidRDefault="005B6D1E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105" type="#_x0000_t75" style="width:50.5pt;height:19.5pt" o:ole="">
                  <v:imagedata r:id="rId166" o:title=""/>
                </v:shape>
                <o:OLEObject Type="Embed" ProgID="MDLDrawOLE.MDLDrawObject.1" ShapeID="_x0000_i1105" DrawAspect="Content" ObjectID="_1474878763" r:id="rId1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5B6D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/c1-3-2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B2422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95">
                <v:shape id="_x0000_i1106" type="#_x0000_t75" style="width:50.5pt;height:25pt" o:ole="">
                  <v:imagedata r:id="rId168" o:title=""/>
                </v:shape>
                <o:OLEObject Type="Embed" ProgID="MDLDrawOLE.MDLDrawObject.1" ShapeID="_x0000_i1106" DrawAspect="Content" ObjectID="_1474878764" r:id="rId1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/c1-3-2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107" type="#_x0000_t75" style="width:50.5pt;height:22.5pt" o:ole="">
                  <v:imagedata r:id="rId170" o:title=""/>
                </v:shape>
                <o:OLEObject Type="Embed" ProgID="MDLDrawOLE.MDLDrawObject.1" ShapeID="_x0000_i1107" DrawAspect="Content" ObjectID="_1474878765" r:id="rId1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/c1-3-2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</w:t>
            </w:r>
          </w:p>
        </w:tc>
        <w:tc>
          <w:tcPr>
            <w:tcW w:w="0" w:type="auto"/>
            <w:vAlign w:val="center"/>
          </w:tcPr>
          <w:p w:rsidR="00B24222" w:rsidRPr="00B01A68" w:rsidRDefault="009E22C0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05">
                <v:shape id="_x0000_i1108" type="#_x0000_t75" style="width:50.5pt;height:20.5pt" o:ole="">
                  <v:imagedata r:id="rId172" o:title=""/>
                </v:shape>
                <o:OLEObject Type="Embed" ProgID="MDLDrawOLE.MDLDrawObject.1" ShapeID="_x0000_i1108" DrawAspect="Content" ObjectID="_1474878766" r:id="rId1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9E22C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/c1-3-2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A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65">
                <v:shape id="_x0000_i1109" type="#_x0000_t75" style="width:50.5pt;height:23.5pt" o:ole="">
                  <v:imagedata r:id="rId174" o:title=""/>
                </v:shape>
                <o:OLEObject Type="Embed" ProgID="MDLDrawOLE.MDLDrawObject.1" ShapeID="_x0000_i1109" DrawAspect="Content" ObjectID="_1474878767" r:id="rId1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S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110" type="#_x0000_t75" style="width:50.5pt;height:19.5pt" o:ole="">
                  <v:imagedata r:id="rId176" o:title=""/>
                </v:shape>
                <o:OLEObject Type="Embed" ProgID="MDLDrawOLE.MDLDrawObject.1" ShapeID="_x0000_i1110" DrawAspect="Content" ObjectID="_1474878768" r:id="rId1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1,3H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E22C0" w:rsidRPr="00B01A68" w:rsidRDefault="009E22C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E22C0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T</w: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510">
                <v:shape id="_x0000_i1111" type="#_x0000_t75" style="width:50.5pt;height:25.5pt" o:ole="">
                  <v:imagedata r:id="rId178" o:title=""/>
                </v:shape>
                <o:OLEObject Type="Embed" ProgID="MDLDrawOLE.MDLDrawObject.1" ShapeID="_x0000_i1111" DrawAspect="Content" ObjectID="_1474878769" r:id="rId1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7328C6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-P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270">
                <v:shape id="_x0000_i1112" type="#_x0000_t75" style="width:50.5pt;height:13.5pt" o:ole="">
                  <v:imagedata r:id="rId180" o:title=""/>
                </v:shape>
                <o:OLEObject Type="Embed" ProgID="MDLDrawOLE.MDLDrawObject.1" ShapeID="_x0000_i1112" DrawAspect="Content" ObjectID="_1474878770" r:id="rId1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3-2/h1H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-A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270">
                <v:shape id="_x0000_i1113" type="#_x0000_t75" style="width:54pt;height:13.5pt" o:ole="">
                  <v:imagedata r:id="rId182" o:title=""/>
                </v:shape>
                <o:OLEObject Type="Embed" ProgID="MDLDrawOLE.MDLDrawObject.1" ShapeID="_x0000_i1113" DrawAspect="Content" ObjectID="_1474878771" r:id="rId1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3-2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50">
                <v:shape id="_x0000_i1114" type="#_x0000_t75" style="width:57pt;height:22.5pt" o:ole="">
                  <v:imagedata r:id="rId184" o:title=""/>
                </v:shape>
                <o:OLEObject Type="Embed" ProgID="MDLDrawOLE.MDLDrawObject.1" ShapeID="_x0000_i1114" DrawAspect="Content" ObjectID="_1474878772" r:id="rId1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/c1-3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115" type="#_x0000_t75" style="width:57pt;height:21pt" o:ole="">
                  <v:imagedata r:id="rId186" o:title=""/>
                </v:shape>
                <o:OLEObject Type="Embed" ProgID="MDLDrawOLE.MDLDrawObject.1" ShapeID="_x0000_i1115" DrawAspect="Content" ObjectID="_1474878773" r:id="rId1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2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2</w: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116" type="#_x0000_t75" style="width:68.5pt;height:19.5pt" o:ole="">
                  <v:imagedata r:id="rId188" o:title=""/>
                </v:shape>
                <o:OLEObject Type="Embed" ProgID="MDLDrawOLE.MDLDrawObject.1" ShapeID="_x0000_i1116" DrawAspect="Content" ObjectID="_1474878774" r:id="rId1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3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0" w:dyaOrig="390">
                <v:shape id="_x0000_i1117" type="#_x0000_t75" style="width:1in;height:19.5pt" o:ole="">
                  <v:imagedata r:id="rId190" o:title=""/>
                </v:shape>
                <o:OLEObject Type="Embed" ProgID="MDLDrawOLE.MDLDrawObject.1" ShapeID="_x0000_i1117" DrawAspect="Content" ObjectID="_1474878775" r:id="rId1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1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645">
                <v:shape id="_x0000_i1118" type="#_x0000_t75" style="width:61.5pt;height:32.5pt" o:ole="">
                  <v:imagedata r:id="rId192" o:title=""/>
                </v:shape>
                <o:OLEObject Type="Embed" ProgID="MDLDrawOLE.MDLDrawObject.1" ShapeID="_x0000_i1118" DrawAspect="Content" ObjectID="_1474878776" r:id="rId1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2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735">
                <v:shape id="_x0000_i1119" type="#_x0000_t75" style="width:68.5pt;height:37pt" o:ole="">
                  <v:imagedata r:id="rId194" o:title=""/>
                </v:shape>
                <o:OLEObject Type="Embed" ProgID="MDLDrawOLE.MDLDrawObject.1" ShapeID="_x0000_i1119" DrawAspect="Content" ObjectID="_1474878777" r:id="rId1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2-3(6-4)7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3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85" w:dyaOrig="735">
                <v:shape id="_x0000_i1120" type="#_x0000_t75" style="width:59.5pt;height:37pt" o:ole="">
                  <v:imagedata r:id="rId196" o:title=""/>
                </v:shape>
                <o:OLEObject Type="Embed" ProgID="MDLDrawOLE.MDLDrawObject.1" ShapeID="_x0000_i1120" DrawAspect="Content" ObjectID="_1474878778" r:id="rId1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4-6-2-1-3-7-5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1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975">
                <v:shape id="_x0000_i1121" type="#_x0000_t75" style="width:49pt;height:49pt" o:ole="">
                  <v:imagedata r:id="rId198" o:title=""/>
                </v:shape>
                <o:OLEObject Type="Embed" ProgID="MDLDrawOLE.MDLDrawObject.1" ShapeID="_x0000_i1121" DrawAspect="Content" ObjectID="_1474878779" r:id="rId1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3(7-5)2-6-4/h3,5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2</w: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122" type="#_x0000_t75" style="width:58pt;height:32.5pt" o:ole="">
                  <v:imagedata r:id="rId200" o:title=""/>
                </v:shape>
                <o:OLEObject Type="Embed" ProgID="MDLDrawOLE.MDLDrawObject.1" ShapeID="_x0000_i1122" DrawAspect="Content" ObjectID="_1474878780" r:id="rId2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2H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123" type="#_x0000_t75" style="width:68.5pt;height:19.5pt" o:ole="">
                  <v:imagedata r:id="rId202" o:title=""/>
                </v:shape>
                <o:OLEObject Type="Embed" ProgID="MDLDrawOLE.MDLDrawObject.1" ShapeID="_x0000_i1123" DrawAspect="Content" ObjectID="_1474878781" r:id="rId2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O2/c1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2H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124" type="#_x0000_t75" style="width:58pt;height:32.5pt" o:ole="">
                  <v:imagedata r:id="rId204" o:title=""/>
                </v:shape>
                <o:OLEObject Type="Embed" ProgID="MDLDrawOLE.MDLDrawObject.1" ShapeID="_x0000_i1124" DrawAspect="Content" ObjectID="_1474878782" r:id="rId2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O2/c1-3(2)5-4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25" type="#_x0000_t75" style="width:66pt;height:19.5pt" o:ole="">
                  <v:imagedata r:id="rId206" o:title=""/>
                </v:shape>
                <o:OLEObject Type="Embed" ProgID="MDLDrawOLE.MDLDrawObject.1" ShapeID="_x0000_i1125" DrawAspect="Content" ObjectID="_1474878783" r:id="rId2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645">
                <v:shape id="_x0000_i1126" type="#_x0000_t75" style="width:55.5pt;height:32.5pt" o:ole="">
                  <v:imagedata r:id="rId208" o:title=""/>
                </v:shape>
                <o:OLEObject Type="Embed" ProgID="MDLDrawOLE.MDLDrawObject.1" ShapeID="_x0000_i1126" DrawAspect="Content" ObjectID="_1474878784" r:id="rId2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1354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495">
                <v:shape id="_x0000_i1127" type="#_x0000_t75" style="width:55.5pt;height:25pt" o:ole="">
                  <v:imagedata r:id="rId210" o:title=""/>
                </v:shape>
                <o:OLEObject Type="Embed" ProgID="MDLDrawOLE.MDLDrawObject.1" ShapeID="_x0000_i1127" DrawAspect="Content" ObjectID="_1474878785" r:id="rId2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2-3-4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645">
                <v:shape id="_x0000_i1128" type="#_x0000_t75" style="width:45pt;height:32.5pt" o:ole="">
                  <v:imagedata r:id="rId212" o:title=""/>
                </v:shape>
                <o:OLEObject Type="Embed" ProgID="MDLDrawOLE.MDLDrawObject.1" ShapeID="_x0000_i1128" DrawAspect="Content" ObjectID="_1474878786" r:id="rId2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3(2)4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1-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600">
                <v:shape id="_x0000_i1129" type="#_x0000_t75" style="width:43.5pt;height:30pt" o:ole="">
                  <v:imagedata r:id="rId214" o:title=""/>
                </v:shape>
                <o:OLEObject Type="Embed" ProgID="MDLDrawOLE.MDLDrawObject.1" ShapeID="_x0000_i1129" DrawAspect="Content" ObjectID="_1474878787" r:id="rId2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-2-4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1-3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735">
                <v:shape id="_x0000_i1130" type="#_x0000_t75" style="width:47.5pt;height:37pt" o:ole="">
                  <v:imagedata r:id="rId216" o:title=""/>
                </v:shape>
                <o:OLEObject Type="Embed" ProgID="MDLDrawOLE.MDLDrawObject.1" ShapeID="_x0000_i1130" DrawAspect="Content" ObjectID="_1474878788" r:id="rId2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4-3-1/h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E0C77" w:rsidRPr="00B01A68" w:rsidRDefault="001E0C7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E0C77" w:rsidRPr="00B01A68" w:rsidRDefault="001E0C7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12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00">
                <v:shape id="_x0000_i1131" type="#_x0000_t75" style="width:58.5pt;height:30pt" o:ole="">
                  <v:imagedata r:id="rId218" o:title=""/>
                </v:shape>
                <o:OLEObject Type="Embed" ProgID="MDLDrawOLE.MDLDrawObject.1" ShapeID="_x0000_i1131" DrawAspect="Content" ObjectID="_1474878789" r:id="rId2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1-3(2-4)6-5/h2-3,5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E0C77" w:rsidRPr="00B01A68" w:rsidRDefault="001E0C7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E0C77" w:rsidRPr="00B01A68" w:rsidRDefault="001E0C7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1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390">
                <v:shape id="_x0000_i1132" type="#_x0000_t75" style="width:69pt;height:19.5pt" o:ole="">
                  <v:imagedata r:id="rId220" o:title=""/>
                </v:shape>
                <o:OLEObject Type="Embed" ProgID="MDLDrawOLE.MDLDrawObject.1" ShapeID="_x0000_i1132" DrawAspect="Content" ObjectID="_1474878790" r:id="rId2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4-2-1-3-6-5/h2,5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C13B7" w:rsidRPr="00B01A68" w:rsidRDefault="007C13B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C13B7" w:rsidRPr="00B01A68" w:rsidRDefault="007C13B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1-2,3OOH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7O4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15" w:dyaOrig="780">
                <v:shape id="_x0000_i1133" type="#_x0000_t75" style="width:76pt;height:39pt" o:ole="">
                  <v:imagedata r:id="rId222" o:title=""/>
                </v:shape>
                <o:OLEObject Type="Embed" ProgID="MDLDrawOLE.MDLDrawObject.1" ShapeID="_x0000_i1133" DrawAspect="Content" ObjectID="_1474878791" r:id="rId2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C13B7" w:rsidRPr="00B01A68" w:rsidRDefault="007C13B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3(7-5)2-6-4/h3-5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C13B7" w:rsidRPr="00B01A68" w:rsidRDefault="007C13B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C13B7" w:rsidRPr="00B01A68" w:rsidRDefault="007C13B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2-1,3OOH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7O4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10" w:dyaOrig="465">
                <v:shape id="_x0000_i1134" type="#_x0000_t75" style="width:85.5pt;height:23.5pt" o:ole="">
                  <v:imagedata r:id="rId224" o:title=""/>
                </v:shape>
                <o:OLEObject Type="Embed" ProgID="MDLDrawOLE.MDLDrawObject.1" ShapeID="_x0000_i1134" DrawAspect="Content" ObjectID="_1474878792" r:id="rId2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C13B7" w:rsidRPr="00B01A68" w:rsidRDefault="007C13B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4-6-2-1-3-7-5/h1,4-5H,2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03CE4" w:rsidRPr="00B01A68" w:rsidRDefault="00903CE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03CE4" w:rsidRPr="00B01A68" w:rsidRDefault="00903CE4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H</w: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</w: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495">
                <v:shape id="_x0000_i1135" type="#_x0000_t75" style="width:58pt;height:25pt" o:ole="">
                  <v:imagedata r:id="rId226" o:title=""/>
                </v:shape>
                <o:OLEObject Type="Embed" ProgID="MDLDrawOLE.MDLDrawObject.1" ShapeID="_x0000_i1135" DrawAspect="Content" ObjectID="_1474878793" r:id="rId2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2-3-4/h2,4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62AF0" w:rsidRPr="00B01A68" w:rsidRDefault="00162AF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62AF0" w:rsidRPr="00B01A68" w:rsidRDefault="00162AF0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3H6O2</w:t>
            </w:r>
          </w:p>
        </w:tc>
        <w:tc>
          <w:tcPr>
            <w:tcW w:w="0" w:type="auto"/>
            <w:vAlign w:val="center"/>
          </w:tcPr>
          <w:p w:rsidR="00162AF0" w:rsidRPr="00B01A68" w:rsidRDefault="00162AF0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3</w:t>
            </w:r>
          </w:p>
        </w:tc>
        <w:tc>
          <w:tcPr>
            <w:tcW w:w="0" w:type="auto"/>
            <w:vAlign w:val="center"/>
          </w:tcPr>
          <w:p w:rsidR="00162AF0" w:rsidRPr="00B01A68" w:rsidRDefault="00CA31BD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1" w:dyaOrig="886">
                <v:shape id="_x0000_i1136" type="#_x0000_t75" style="width:57pt;height:44.5pt" o:ole="">
                  <v:imagedata r:id="rId228" o:title=""/>
                </v:shape>
                <o:OLEObject Type="Embed" ProgID="MDLDrawOLE.MDLDrawObject.1" ShapeID="_x0000_i1136" DrawAspect="Content" ObjectID="_1474878794" r:id="rId2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62AF0" w:rsidRPr="00B01A68" w:rsidRDefault="00162AF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3/c1-3(2-4)6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D069A" w:rsidRPr="00B01A68" w:rsidRDefault="001D069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D069A" w:rsidRPr="00B01A68" w:rsidRDefault="001D069A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CO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4O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50" w:dyaOrig="450">
                <v:shape id="_x0000_i1137" type="#_x0000_t75" style="width:52.5pt;height:22.5pt" o:ole="">
                  <v:imagedata r:id="rId230" o:title=""/>
                </v:shape>
                <o:OLEObject Type="Embed" ProgID="MDLDrawOLE.MDLDrawObject.1" ShapeID="_x0000_i1137" DrawAspect="Content" ObjectID="_1474878795" r:id="rId2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D069A" w:rsidRPr="00B01A68" w:rsidRDefault="001D069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D069A" w:rsidRPr="00B01A68" w:rsidRDefault="001D069A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AC3H5OOH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2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50" w:dyaOrig="420">
                <v:shape id="_x0000_i1138" type="#_x0000_t75" style="width:67.5pt;height:21pt" o:ole="">
                  <v:imagedata r:id="rId232" o:title=""/>
                </v:shape>
                <o:OLEObject Type="Embed" ProgID="MDLDrawOLE.MDLDrawObject.1" ShapeID="_x0000_i1138" DrawAspect="Content" ObjectID="_1474878796" r:id="rId2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2/c1-2-3-5-4/h2,4H,1,3H2</w:t>
            </w:r>
          </w:p>
        </w:tc>
      </w:tr>
      <w:tr w:rsidR="00E102BB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205A6E" w:rsidP="00205A6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CH2</w:t>
            </w:r>
          </w:p>
        </w:tc>
        <w:tc>
          <w:tcPr>
            <w:tcW w:w="1623" w:type="dxa"/>
            <w:vAlign w:val="center"/>
          </w:tcPr>
          <w:p w:rsidR="009A7A5F" w:rsidRPr="00B01A68" w:rsidRDefault="00205A6E" w:rsidP="00205A6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205A6E" w:rsidP="00C8352B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91" w:dyaOrig="451" w14:anchorId="16BC4D6C">
                <v:shape id="_x0000_i1139" type="#_x0000_t75" style="width:64.5pt;height:22.5pt" o:ole="">
                  <v:imagedata r:id="rId234" o:title=""/>
                </v:shape>
                <o:OLEObject Type="Embed" ProgID="MDLDrawOLE.MDLDrawObject.1" ShapeID="_x0000_i1139" DrawAspect="Content" ObjectID="_1474878797" r:id="rId2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-5-2/h3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2H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140" type="#_x0000_t75" style="width:57pt;height:21pt" o:ole="">
                  <v:imagedata r:id="rId236" o:title=""/>
                </v:shape>
                <o:OLEObject Type="Embed" ProgID="MDLDrawOLE.MDLDrawObject.1" ShapeID="_x0000_i1140" DrawAspect="Content" ObjectID="_1474878798" r:id="rId2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2/c1-2-4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C3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600">
                <v:shape id="_x0000_i1141" type="#_x0000_t75" style="width:34.5pt;height:30pt" o:ole="">
                  <v:imagedata r:id="rId238" o:title=""/>
                </v:shape>
                <o:OLEObject Type="Embed" ProgID="MDLDrawOLE.MDLDrawObject.1" ShapeID="_x0000_i1141" DrawAspect="Content" ObjectID="_1474878799" r:id="rId2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2-3-1/h1-2H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CC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2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450">
                <v:shape id="_x0000_i1142" type="#_x0000_t75" style="width:32.5pt;height:22.5pt" o:ole="">
                  <v:imagedata r:id="rId240" o:title=""/>
                </v:shape>
                <o:OLEObject Type="Embed" ProgID="MDLDrawOLE.MDLDrawObject.1" ShapeID="_x0000_i1142" DrawAspect="Content" ObjectID="_1474878800" r:id="rId2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/c1-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390">
                <v:shape id="_x0000_i1143" type="#_x0000_t75" style="width:61pt;height:19.5pt" o:ole="">
                  <v:imagedata r:id="rId242" o:title=""/>
                </v:shape>
                <o:OLEObject Type="Embed" ProgID="MDLDrawOLE.MDLDrawObject.1" ShapeID="_x0000_i1143" DrawAspect="Content" ObjectID="_1474878801" r:id="rId2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/c1-3-4-2/h3-4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00" w:dyaOrig="420">
                <v:shape id="_x0000_i1144" type="#_x0000_t75" style="width:60pt;height:21pt" o:ole="">
                  <v:imagedata r:id="rId244" o:title=""/>
                </v:shape>
                <o:OLEObject Type="Embed" ProgID="MDLDrawOLE.MDLDrawObject.1" ShapeID="_x0000_i1144" DrawAspect="Content" ObjectID="_1474878802" r:id="rId2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3-4-2/h3H,1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390">
                <v:shape id="_x0000_i1145" type="#_x0000_t75" style="width:61pt;height:19.5pt" o:ole="">
                  <v:imagedata r:id="rId246" o:title=""/>
                </v:shape>
                <o:OLEObject Type="Embed" ProgID="MDLDrawOLE.MDLDrawObject.1" ShapeID="_x0000_i1145" DrawAspect="Content" ObjectID="_1474878803" r:id="rId2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3-4-2/h3-4H,1-2H3/b4-3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70">
                <v:shape id="_x0000_i1146" type="#_x0000_t75" style="width:61pt;height:28.5pt" o:ole="">
                  <v:imagedata r:id="rId248" o:title=""/>
                </v:shape>
                <o:OLEObject Type="Embed" ProgID="MDLDrawOLE.MDLDrawObject.1" ShapeID="_x0000_i1146" DrawAspect="Content" ObjectID="_1474878804" r:id="rId2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3-4-2/h1,3-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147" type="#_x0000_t75" style="width:61pt;height:32.5pt" o:ole="">
                  <v:imagedata r:id="rId250" o:title=""/>
                </v:shape>
                <o:OLEObject Type="Embed" ProgID="MDLDrawOLE.MDLDrawObject.1" ShapeID="_x0000_i1147" DrawAspect="Content" ObjectID="_1474878805" r:id="rId2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3-4-2/h3H,4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148" type="#_x0000_t75" style="width:61.5pt;height:19.5pt" o:ole="">
                  <v:imagedata r:id="rId252" o:title=""/>
                </v:shape>
                <o:OLEObject Type="Embed" ProgID="MDLDrawOLE.MDLDrawObject.1" ShapeID="_x0000_i1148" DrawAspect="Content" ObjectID="_1474878806" r:id="rId2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1,3H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2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10">
                <v:shape id="_x0000_i1149" type="#_x0000_t75" style="width:61pt;height:25.5pt" o:ole="">
                  <v:imagedata r:id="rId254" o:title=""/>
                </v:shape>
                <o:OLEObject Type="Embed" ProgID="MDLDrawOLE.MDLDrawObject.1" ShapeID="_x0000_i1149" DrawAspect="Content" ObjectID="_1474878807" r:id="rId2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1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3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420">
                <v:shape id="_x0000_i1150" type="#_x0000_t75" style="width:61pt;height:21pt" o:ole="">
                  <v:imagedata r:id="rId256" o:title=""/>
                </v:shape>
                <o:OLEObject Type="Embed" ProgID="MDLDrawOLE.MDLDrawObject.1" ShapeID="_x0000_i1150" DrawAspect="Content" ObjectID="_1474878808" r:id="rId2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4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85">
                <v:shape id="_x0000_i1151" type="#_x0000_t75" style="width:61pt;height:29.5pt" o:ole="">
                  <v:imagedata r:id="rId258" o:title=""/>
                </v:shape>
                <o:OLEObject Type="Embed" ProgID="MDLDrawOLE.MDLDrawObject.1" ShapeID="_x0000_i1151" DrawAspect="Content" ObjectID="_1474878809" r:id="rId2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A2015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2-2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495">
                <v:shape id="_x0000_i1152" type="#_x0000_t75" style="width:61pt;height:25pt" o:ole="">
                  <v:imagedata r:id="rId260" o:title=""/>
                </v:shape>
                <o:OLEObject Type="Embed" ProgID="MDLDrawOLE.MDLDrawObject.1" ShapeID="_x0000_i1152" DrawAspect="Content" ObjectID="_1474878810" r:id="rId2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00" w:dyaOrig="435">
                <v:shape id="_x0000_i1153" type="#_x0000_t75" style="width:60pt;height:22pt" o:ole="">
                  <v:imagedata r:id="rId262" o:title=""/>
                </v:shape>
                <o:OLEObject Type="Embed" ProgID="MDLDrawOLE.MDLDrawObject.1" ShapeID="_x0000_i1153" DrawAspect="Content" ObjectID="_1474878811" r:id="rId2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3-4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405">
                <v:shape id="_x0000_i1154" type="#_x0000_t75" style="width:79pt;height:20.5pt" o:ole="">
                  <v:imagedata r:id="rId264" o:title=""/>
                </v:shape>
                <o:OLEObject Type="Embed" ProgID="MDLDrawOLE.MDLDrawObject.1" ShapeID="_x0000_i1154" DrawAspect="Content" ObjectID="_1474878812" r:id="rId2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2-3-4-6-5/h5H,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90">
                <v:shape id="_x0000_i1155" type="#_x0000_t75" style="width:61pt;height:34.5pt" o:ole="">
                  <v:imagedata r:id="rId266" o:title=""/>
                </v:shape>
                <o:OLEObject Type="Embed" ProgID="MDLDrawOLE.MDLDrawObject.1" ShapeID="_x0000_i1155" DrawAspect="Content" ObjectID="_1474878813" r:id="rId2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3-4(2)6-5/h4-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30" w:dyaOrig="495">
                <v:shape id="_x0000_i1156" type="#_x0000_t75" style="width:76.5pt;height:25pt" o:ole="">
                  <v:imagedata r:id="rId268" o:title=""/>
                </v:shape>
                <o:OLEObject Type="Embed" ProgID="MDLDrawOLE.MDLDrawObject.1" ShapeID="_x0000_i1156" DrawAspect="Content" ObjectID="_1474878814" r:id="rId2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30" w:dyaOrig="495">
                <v:shape id="_x0000_i1157" type="#_x0000_t75" style="width:76.5pt;height:25pt" o:ole="">
                  <v:imagedata r:id="rId270" o:title=""/>
                </v:shape>
                <o:OLEObject Type="Embed" ProgID="MDLDrawOLE.MDLDrawObject.1" ShapeID="_x0000_i1157" DrawAspect="Content" ObjectID="_1474878815" r:id="rId271">
                  <o:FieldCodes>\s</o:FieldCodes>
                </o:OLEObject>
              </w:object>
            </w:r>
            <w:r w:rsidRPr="00B01A68">
              <w:rPr>
                <w:color w:val="000000" w:themeColor="text1"/>
              </w:rPr>
              <w:t>z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58" type="#_x0000_t75" style="width:66pt;height:19.5pt" o:ole="">
                  <v:imagedata r:id="rId272" o:title=""/>
                </v:shape>
                <o:OLEObject Type="Embed" ProgID="MDLDrawOLE.MDLDrawObject.1" ShapeID="_x0000_i1158" DrawAspect="Content" ObjectID="_1474878816" r:id="rId2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2-3-4-5/h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15">
                <v:shape id="_x0000_i1159" type="#_x0000_t75" style="width:61pt;height:31pt" o:ole="">
                  <v:imagedata r:id="rId274" o:title=""/>
                </v:shape>
                <o:OLEObject Type="Embed" ProgID="MDLDrawOLE.MDLDrawObject.1" ShapeID="_x0000_i1159" DrawAspect="Content" ObjectID="_1474878817" r:id="rId2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3-4(2)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30">
                <v:shape id="_x0000_i1160" type="#_x0000_t75" style="width:61pt;height:31.5pt" o:ole="">
                  <v:imagedata r:id="rId276" o:title=""/>
                </v:shape>
                <o:OLEObject Type="Embed" ProgID="MDLDrawOLE.MDLDrawObject.1" ShapeID="_x0000_i1160" DrawAspect="Content" ObjectID="_1474878818" r:id="rId2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70">
                <v:shape id="_x0000_i1161" type="#_x0000_t75" style="width:54pt;height:28.5pt" o:ole="">
                  <v:imagedata r:id="rId278" o:title=""/>
                </v:shape>
                <o:OLEObject Type="Embed" ProgID="MDLDrawOLE.MDLDrawObject.1" ShapeID="_x0000_i1161" DrawAspect="Content" ObjectID="_1474878819" r:id="rId2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4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76B2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600">
                <v:shape id="_x0000_i1162" type="#_x0000_t75" style="width:43.5pt;height:30pt" o:ole="">
                  <v:imagedata r:id="rId280" o:title=""/>
                </v:shape>
                <o:OLEObject Type="Embed" ProgID="MDLDrawOLE.MDLDrawObject.1" ShapeID="_x0000_i1162" DrawAspect="Content" ObjectID="_1474878820" r:id="rId2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15" w:dyaOrig="615">
                <v:shape id="_x0000_i1163" type="#_x0000_t75" style="width:31pt;height:31pt" o:ole="">
                  <v:imagedata r:id="rId282" o:title=""/>
                </v:shape>
                <o:OLEObject Type="Embed" ProgID="MDLDrawOLE.MDLDrawObject.1" ShapeID="_x0000_i1163" DrawAspect="Content" ObjectID="_1474878821" r:id="rId2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4-5-3-1/h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2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90">
                <v:shape id="_x0000_i1164" type="#_x0000_t75" style="width:58.5pt;height:34.5pt" o:ole="">
                  <v:imagedata r:id="rId284" o:title=""/>
                </v:shape>
                <o:OLEObject Type="Embed" ProgID="MDLDrawOLE.MDLDrawObject.1" ShapeID="_x0000_i1164" DrawAspect="Content" ObjectID="_1474878822" r:id="rId2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3-4(2)5-3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405">
                <v:shape id="_x0000_i1165" type="#_x0000_t75" style="width:68.5pt;height:20.5pt" o:ole="">
                  <v:imagedata r:id="rId286" o:title=""/>
                </v:shape>
                <o:OLEObject Type="Embed" ProgID="MDLDrawOLE.MDLDrawObject.1" ShapeID="_x0000_i1165" DrawAspect="Content" ObjectID="_1474878823" r:id="rId2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2-3-4-5/h3,5H,2,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166" type="#_x0000_t75" style="width:61pt;height:32.5pt" o:ole="">
                  <v:imagedata r:id="rId288" o:title=""/>
                </v:shape>
                <o:OLEObject Type="Embed" ProgID="MDLDrawOLE.MDLDrawObject.1" ShapeID="_x0000_i1166" DrawAspect="Content" ObjectID="_1474878824" r:id="rId2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3-4(2)5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H-1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167" type="#_x0000_t75" style="width:68.5pt;height:32.5pt" o:ole="">
                  <v:imagedata r:id="rId290" o:title=""/>
                </v:shape>
                <o:OLEObject Type="Embed" ProgID="MDLDrawOLE.MDLDrawObject.1" ShapeID="_x0000_i1167" DrawAspect="Content" ObjectID="_1474878825" r:id="rId2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2-3-4(5)7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H-2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915">
                <v:shape id="_x0000_i1168" type="#_x0000_t75" style="width:61pt;height:46pt" o:ole="">
                  <v:imagedata r:id="rId292" o:title=""/>
                </v:shape>
                <o:OLEObject Type="Embed" ProgID="MDLDrawOLE.MDLDrawObject.1" ShapeID="_x0000_i1168" DrawAspect="Content" ObjectID="_1474878826" r:id="rId2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3(5)4(2)7-6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480">
                <v:shape id="_x0000_i1169" type="#_x0000_t75" style="width:79.5pt;height:24pt" o:ole="">
                  <v:imagedata r:id="rId294" o:title=""/>
                </v:shape>
                <o:OLEObject Type="Embed" ProgID="MDLDrawOLE.MDLDrawObject.1" ShapeID="_x0000_i1169" DrawAspect="Content" ObjectID="_1474878827" r:id="rId2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390">
                <v:shape id="_x0000_i1170" type="#_x0000_t75" style="width:79.5pt;height:19.5pt" o:ole="">
                  <v:imagedata r:id="rId296" o:title=""/>
                </v:shape>
                <o:OLEObject Type="Embed" ProgID="MDLDrawOLE.MDLDrawObject.1" ShapeID="_x0000_i1170" DrawAspect="Content" ObjectID="_1474878828" r:id="rId2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3,5H,2,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495">
                <v:shape id="_x0000_i1171" type="#_x0000_t75" style="width:79.5pt;height:25pt" o:ole="">
                  <v:imagedata r:id="rId298" o:title=""/>
                </v:shape>
                <o:OLEObject Type="Embed" ProgID="MDLDrawOLE.MDLDrawObject.1" ShapeID="_x0000_i1171" DrawAspect="Content" ObjectID="_1474878829" r:id="rId2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2,5H,3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65" w:dyaOrig="390">
                <v:shape id="_x0000_i1172" type="#_x0000_t75" style="width:83.5pt;height:19.5pt" o:ole="">
                  <v:imagedata r:id="rId300" o:title=""/>
                </v:shape>
                <o:OLEObject Type="Embed" ProgID="MDLDrawOLE.MDLDrawObject.1" ShapeID="_x0000_i1172" DrawAspect="Content" ObjectID="_1474878830" r:id="rId3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5H,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780">
                <v:shape id="_x0000_i1173" type="#_x0000_t75" style="width:68.5pt;height:39pt" o:ole="">
                  <v:imagedata r:id="rId302" o:title=""/>
                </v:shape>
                <o:OLEObject Type="Embed" ProgID="MDLDrawOLE.MDLDrawObject.1" ShapeID="_x0000_i1173" DrawAspect="Content" ObjectID="_1474878831" r:id="rId3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4" type="#_x0000_t75" style="width:68.5pt;height:30pt" o:ole="">
                  <v:imagedata r:id="rId304" o:title=""/>
                </v:shape>
                <o:OLEObject Type="Embed" ProgID="MDLDrawOLE.MDLDrawObject.1" ShapeID="_x0000_i1174" DrawAspect="Content" ObjectID="_1474878832" r:id="rId3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5" type="#_x0000_t75" style="width:68.5pt;height:30pt" o:ole="">
                  <v:imagedata r:id="rId306" o:title=""/>
                </v:shape>
                <o:OLEObject Type="Embed" ProgID="MDLDrawOLE.MDLDrawObject.1" ShapeID="_x0000_i1175" DrawAspect="Content" ObjectID="_1474878833" r:id="rId3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6" type="#_x0000_t75" style="width:68.5pt;height:30pt" o:ole="">
                  <v:imagedata r:id="rId308" o:title=""/>
                </v:shape>
                <o:OLEObject Type="Embed" ProgID="MDLDrawOLE.MDLDrawObject.1" ShapeID="_x0000_i1176" DrawAspect="Content" ObjectID="_1474878834" r:id="rId3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2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825">
                <v:shape id="_x0000_i1177" type="#_x0000_t75" style="width:79pt;height:41.5pt" o:ole="">
                  <v:imagedata r:id="rId310" o:title=""/>
                </v:shape>
                <o:OLEObject Type="Embed" ProgID="MDLDrawOLE.MDLDrawObject.1" ShapeID="_x0000_i1177" DrawAspect="Content" ObjectID="_1474878835" r:id="rId3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2-4(8-6)3-7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855">
                <v:shape id="_x0000_i1178" type="#_x0000_t75" style="width:79pt;height:43pt" o:ole="">
                  <v:imagedata r:id="rId312" o:title=""/>
                </v:shape>
                <o:OLEObject Type="Embed" ProgID="MDLDrawOLE.MDLDrawObject.1" ShapeID="_x0000_i1178" DrawAspect="Content" ObjectID="_1474878836" r:id="rId3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8-6)2-3-7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905" w:dyaOrig="360">
                <v:shape id="_x0000_i1179" type="#_x0000_t75" style="width:95.5pt;height:18pt" o:ole="">
                  <v:imagedata r:id="rId314" o:title=""/>
                </v:shape>
                <o:OLEObject Type="Embed" ProgID="MDLDrawOLE.MDLDrawObject.1" ShapeID="_x0000_i1179" DrawAspect="Content" ObjectID="_1474878837" r:id="rId3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5-7-3-1-2-4-8-6/h5H,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1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45" w:dyaOrig="735">
                <v:shape id="_x0000_i1180" type="#_x0000_t75" style="width:77.5pt;height:37pt" o:ole="">
                  <v:imagedata r:id="rId316" o:title=""/>
                </v:shape>
                <o:OLEObject Type="Embed" ProgID="MDLDrawOLE.MDLDrawObject.1" ShapeID="_x0000_i1180" DrawAspect="Content" ObjectID="_1474878838" r:id="rId3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2-4(8-6)3-7-5/h4,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885">
                <v:shape id="_x0000_i1181" type="#_x0000_t75" style="width:73.5pt;height:44.5pt" o:ole="">
                  <v:imagedata r:id="rId318" o:title=""/>
                </v:shape>
                <o:OLEObject Type="Embed" ProgID="MDLDrawOLE.MDLDrawObject.1" ShapeID="_x0000_i1181" DrawAspect="Content" ObjectID="_1474878839" r:id="rId3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3(7-5)4(2)8-6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85" w:dyaOrig="825">
                <v:shape id="_x0000_i1182" type="#_x0000_t75" style="width:59.5pt;height:41.5pt" o:ole="">
                  <v:imagedata r:id="rId320" o:title=""/>
                </v:shape>
                <o:OLEObject Type="Embed" ProgID="MDLDrawOLE.MDLDrawObject.1" ShapeID="_x0000_i1182" DrawAspect="Content" ObjectID="_1474878840" r:id="rId3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8-6)2-3-7-5/h4,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720">
                <v:shape id="_x0000_i1183" type="#_x0000_t75" style="width:61.5pt;height:36pt" o:ole="">
                  <v:imagedata r:id="rId322" o:title=""/>
                </v:shape>
                <o:OLEObject Type="Embed" ProgID="MDLDrawOLE.MDLDrawObject.1" ShapeID="_x0000_i1183" DrawAspect="Content" ObjectID="_1474878841" r:id="rId3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2-4(3-5)7-6/h3-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675">
                <v:shape id="_x0000_i1184" type="#_x0000_t75" style="width:69pt;height:34pt" o:ole="">
                  <v:imagedata r:id="rId324" o:title=""/>
                </v:shape>
                <o:OLEObject Type="Embed" ProgID="MDLDrawOLE.MDLDrawObject.1" ShapeID="_x0000_i1184" DrawAspect="Content" ObjectID="_1474878842" r:id="rId3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7-6)2-3-5/h3-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390">
                <v:shape id="_x0000_i1185" type="#_x0000_t75" style="width:79.5pt;height:19.5pt" o:ole="">
                  <v:imagedata r:id="rId326" o:title=""/>
                </v:shape>
                <o:OLEObject Type="Embed" ProgID="MDLDrawOLE.MDLDrawObject.1" ShapeID="_x0000_i1185" DrawAspect="Content" ObjectID="_1474878843" r:id="rId3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5-3-1-2-4-7-6/h3,6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390">
                <v:shape id="_x0000_i1186" type="#_x0000_t75" style="width:79pt;height:19.5pt" o:ole="">
                  <v:imagedata r:id="rId328" o:title=""/>
                </v:shape>
                <o:OLEObject Type="Embed" ProgID="MDLDrawOLE.MDLDrawObject.1" ShapeID="_x0000_i1186" DrawAspect="Content" ObjectID="_1474878844" r:id="rId3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2-3-4-6-5/h2-3,5H,4H2,1H3/b3-2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87" type="#_x0000_t75" style="width:68.5pt;height:30pt" o:ole="">
                  <v:imagedata r:id="rId330" o:title=""/>
                </v:shape>
                <o:OLEObject Type="Embed" ProgID="MDLDrawOLE.MDLDrawObject.1" ShapeID="_x0000_i1187" DrawAspect="Content" ObjectID="_1474878845" r:id="rId3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3-4(2)6-5/h3,5H,1-2H3/b4-3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188" type="#_x0000_t75" style="width:68.5pt;height:32.5pt" o:ole="">
                  <v:imagedata r:id="rId332" o:title=""/>
                </v:shape>
                <o:OLEObject Type="Embed" ProgID="MDLDrawOLE.MDLDrawObject.1" ShapeID="_x0000_i1188" DrawAspect="Content" ObjectID="_1474878846" r:id="rId3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2-3-4-6-5/h2-3,5H,4H2,1H3/b3-2-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00">
                <v:shape id="_x0000_i1189" type="#_x0000_t75" style="width:61pt;height:30pt" o:ole="">
                  <v:imagedata r:id="rId334" o:title=""/>
                </v:shape>
                <o:OLEObject Type="Embed" ProgID="MDLDrawOLE.MDLDrawObject.1" ShapeID="_x0000_i1189" DrawAspect="Content" ObjectID="_1474878847" r:id="rId3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3-4(2)5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C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780">
                <v:shape id="_x0000_i1190" type="#_x0000_t75" style="width:61pt;height:39pt" o:ole="">
                  <v:imagedata r:id="rId336" o:title=""/>
                </v:shape>
                <o:OLEObject Type="Embed" ProgID="MDLDrawOLE.MDLDrawObject.1" ShapeID="_x0000_i1190" DrawAspect="Content" ObjectID="_1474878848" r:id="rId3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2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05" w:dyaOrig="600">
                <v:shape id="_x0000_i1191" type="#_x0000_t75" style="width:65.5pt;height:30pt" o:ole="">
                  <v:imagedata r:id="rId338" o:title=""/>
                </v:shape>
                <o:OLEObject Type="Embed" ProgID="MDLDrawOLE.MDLDrawObject.1" ShapeID="_x0000_i1191" DrawAspect="Content" ObjectID="_1474878849" r:id="rId3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705">
                <v:shape id="_x0000_i1192" type="#_x0000_t75" style="width:61pt;height:35.5pt" o:ole="">
                  <v:imagedata r:id="rId340" o:title=""/>
                </v:shape>
                <o:OLEObject Type="Embed" ProgID="MDLDrawOLE.MDLDrawObject.1" ShapeID="_x0000_i1192" DrawAspect="Content" ObjectID="_1474878850" r:id="rId3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OCH3</w:t>
            </w:r>
          </w:p>
        </w:tc>
        <w:tc>
          <w:tcPr>
            <w:tcW w:w="0" w:type="auto"/>
          </w:tcPr>
          <w:p w:rsidR="009A7A5F" w:rsidRPr="00B01A68" w:rsidRDefault="009A7A5F" w:rsidP="00DD298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00">
                <v:shape id="_x0000_i1193" type="#_x0000_t75" style="width:61pt;height:30pt" o:ole="">
                  <v:imagedata r:id="rId342" o:title=""/>
                </v:shape>
                <o:OLEObject Type="Embed" ProgID="MDLDrawOLE.MDLDrawObject.1" ShapeID="_x0000_i1193" DrawAspect="Content" ObjectID="_1474878851" r:id="rId3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3-4(2)5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OO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5766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35" w:dyaOrig="885">
                <v:shape id="_x0000_i1194" type="#_x0000_t75" style="width:67pt;height:44.5pt" o:ole="">
                  <v:imagedata r:id="rId344" o:title=""/>
                </v:shape>
                <o:OLEObject Type="Embed" ProgID="MDLDrawOLE.MDLDrawObject.1" ShapeID="_x0000_i1194" DrawAspect="Content" ObjectID="_1474878852" r:id="rId3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3(5)4(2)7-6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OOH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5766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885">
                <v:shape id="_x0000_i1195" type="#_x0000_t75" style="width:68.5pt;height:44.5pt" o:ole="">
                  <v:imagedata r:id="rId346" o:title=""/>
                </v:shape>
                <o:OLEObject Type="Embed" ProgID="MDLDrawOLE.MDLDrawObject.1" ShapeID="_x0000_i1195" DrawAspect="Content" ObjectID="_1474878853" r:id="rId3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3(5)4(2)7-6/h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90">
                <v:shape id="_x0000_i1196" type="#_x0000_t75" style="width:51pt;height:19.5pt" o:ole="">
                  <v:imagedata r:id="rId348" o:title=""/>
                </v:shape>
                <o:OLEObject Type="Embed" ProgID="MDLDrawOLE.MDLDrawObject.1" ShapeID="_x0000_i1196" DrawAspect="Content" ObjectID="_1474878854" r:id="rId3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3-4-5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197" type="#_x0000_t75" style="width:61.5pt;height:25pt" o:ole="">
                  <v:imagedata r:id="rId350" o:title=""/>
                </v:shape>
                <o:OLEObject Type="Embed" ProgID="MDLDrawOLE.MDLDrawObject.1" ShapeID="_x0000_i1197" DrawAspect="Content" ObjectID="_1474878855" r:id="rId3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98" type="#_x0000_t75" style="width:66pt;height:19.5pt" o:ole="">
                  <v:imagedata r:id="rId352" o:title=""/>
                </v:shape>
                <o:OLEObject Type="Embed" ProgID="MDLDrawOLE.MDLDrawObject.1" ShapeID="_x0000_i1198" DrawAspect="Content" ObjectID="_1474878856" r:id="rId3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199" type="#_x0000_t75" style="width:61.5pt;height:25pt" o:ole="">
                  <v:imagedata r:id="rId354" o:title=""/>
                </v:shape>
                <o:OLEObject Type="Embed" ProgID="MDLDrawOLE.MDLDrawObject.1" ShapeID="_x0000_i1199" DrawAspect="Content" ObjectID="_1474878857" r:id="rId3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2,4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200" type="#_x0000_t75" style="width:61.5pt;height:19.5pt" o:ole="">
                  <v:imagedata r:id="rId356" o:title=""/>
                </v:shape>
                <o:OLEObject Type="Embed" ProgID="MDLDrawOLE.MDLDrawObject.1" ShapeID="_x0000_i1200" DrawAspect="Content" ObjectID="_1474878858" r:id="rId3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H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45" w:dyaOrig="495">
                <v:shape id="_x0000_i1201" type="#_x0000_t75" style="width:62.5pt;height:25pt" o:ole="">
                  <v:imagedata r:id="rId358" o:title=""/>
                </v:shape>
                <o:OLEObject Type="Embed" ProgID="MDLDrawOLE.MDLDrawObject.1" ShapeID="_x0000_i1201" DrawAspect="Content" ObjectID="_1474878859" r:id="rId3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2-3-4-5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3H5CHO / CH3CHCH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202" type="#_x0000_t75" style="width:61.5pt;height:19.5pt" o:ole="">
                  <v:imagedata r:id="rId360" o:title=""/>
                </v:shape>
                <o:OLEObject Type="Embed" ProgID="MDLDrawOLE.MDLDrawObject.1" ShapeID="_x0000_i1202" DrawAspect="Content" ObjectID="_1474878860" r:id="rId3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2-3-4-5/h2-4H,1H3/b3-2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3H5CO / CH3CHCH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203" type="#_x0000_t75" style="width:61.5pt;height:25pt" o:ole="">
                  <v:imagedata r:id="rId362" o:title=""/>
                </v:shape>
                <o:OLEObject Type="Embed" ProgID="MDLDrawOLE.MDLDrawObject.1" ShapeID="_x0000_i1203" DrawAspect="Content" ObjectID="_1474878861" r:id="rId3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2-3-4-5/h2-3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2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480">
                <v:shape id="_x0000_i1204" type="#_x0000_t75" style="width:55pt;height:24pt" o:ole="">
                  <v:imagedata r:id="rId364" o:title=""/>
                </v:shape>
                <o:OLEObject Type="Embed" ProgID="MDLDrawOLE.MDLDrawObject.1" ShapeID="_x0000_i1204" DrawAspect="Content" ObjectID="_1474878862" r:id="rId3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5" type="#_x0000_t75" style="width:50.5pt;height:32.5pt" o:ole="">
                  <v:imagedata r:id="rId366" o:title=""/>
                </v:shape>
                <o:OLEObject Type="Embed" ProgID="MDLDrawOLE.MDLDrawObject.1" ShapeID="_x0000_i1205" DrawAspect="Content" ObjectID="_1474878863" r:id="rId3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/c1-4(2)3/h4H,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6" type="#_x0000_t75" style="width:50.5pt;height:32.5pt" o:ole="">
                  <v:imagedata r:id="rId368" o:title=""/>
                </v:shape>
                <o:OLEObject Type="Embed" ProgID="MDLDrawOLE.MDLDrawObject.1" ShapeID="_x0000_i1206" DrawAspect="Content" ObjectID="_1474878864" r:id="rId3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4(2)3/h4H,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7" type="#_x0000_t75" style="width:50.5pt;height:32.5pt" o:ole="">
                  <v:imagedata r:id="rId370" o:title=""/>
                </v:shape>
                <o:OLEObject Type="Embed" ProgID="MDLDrawOLE.MDLDrawObject.1" ShapeID="_x0000_i1207" DrawAspect="Content" ObjectID="_1474878865" r:id="rId3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4(2)3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8" type="#_x0000_t75" style="width:50.5pt;height:32.5pt" o:ole="">
                  <v:imagedata r:id="rId372" o:title=""/>
                </v:shape>
                <o:OLEObject Type="Embed" ProgID="MDLDrawOLE.MDLDrawObject.1" ShapeID="_x0000_i1208" DrawAspect="Content" ObjectID="_1474878866" r:id="rId3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4(2)3/h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9" type="#_x0000_t75" style="width:50.5pt;height:32.5pt" o:ole="">
                  <v:imagedata r:id="rId374" o:title=""/>
                </v:shape>
                <o:OLEObject Type="Embed" ProgID="MDLDrawOLE.MDLDrawObject.1" ShapeID="_x0000_i1209" DrawAspect="Content" ObjectID="_1474878867" r:id="rId3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4(2)3/h1-2H2,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810">
                <v:shape id="_x0000_i1210" type="#_x0000_t75" style="width:54pt;height:40.5pt" o:ole="">
                  <v:imagedata r:id="rId376" o:title=""/>
                </v:shape>
                <o:OLEObject Type="Embed" ProgID="MDLDrawOLE.MDLDrawObject.1" ShapeID="_x0000_i1210" DrawAspect="Content" ObjectID="_1474878868" r:id="rId3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,3)6-5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735">
                <v:shape id="_x0000_i1211" type="#_x0000_t75" style="width:66pt;height:37pt" o:ole="">
                  <v:imagedata r:id="rId378" o:title=""/>
                </v:shape>
                <o:OLEObject Type="Embed" ProgID="MDLDrawOLE.MDLDrawObject.1" ShapeID="_x0000_i1211" DrawAspect="Content" ObjectID="_1474878869" r:id="rId3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8O2H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795">
                <v:shape id="_x0000_i1212" type="#_x0000_t75" style="width:56.5pt;height:40pt" o:ole="">
                  <v:imagedata r:id="rId380" o:title=""/>
                </v:shape>
                <o:OLEObject Type="Embed" ProgID="MDLDrawOLE.MDLDrawObject.1" ShapeID="_x0000_i1212" DrawAspect="Content" ObjectID="_1474878870" r:id="rId3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,3)6-5/h5H,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2H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3" type="#_x0000_t75" style="width:68.5pt;height:32.5pt" o:ole="">
                  <v:imagedata r:id="rId382" o:title=""/>
                </v:shape>
                <o:OLEObject Type="Embed" ProgID="MDLDrawOLE.MDLDrawObject.1" ShapeID="_x0000_i1213" DrawAspect="Content" ObjectID="_1474878871" r:id="rId3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2H-T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4" type="#_x0000_t75" style="width:68.5pt;height:32.5pt" o:ole="">
                  <v:imagedata r:id="rId384" o:title=""/>
                </v:shape>
                <o:OLEObject Type="Embed" ProgID="MDLDrawOLE.MDLDrawObject.1" ShapeID="_x0000_i1214" DrawAspect="Content" ObjectID="_1474878872" r:id="rId3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705">
                <v:shape id="_x0000_i1215" type="#_x0000_t75" style="width:45pt;height:35.5pt" o:ole="">
                  <v:imagedata r:id="rId386" o:title=""/>
                </v:shape>
                <o:OLEObject Type="Embed" ProgID="MDLDrawOLE.MDLDrawObject.1" ShapeID="_x0000_i1215" DrawAspect="Content" ObjectID="_1474878873" r:id="rId3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-4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645">
                <v:shape id="_x0000_i1216" type="#_x0000_t75" style="width:41.5pt;height:32.5pt" o:ole="">
                  <v:imagedata r:id="rId388" o:title=""/>
                </v:shape>
                <o:OLEObject Type="Embed" ProgID="MDLDrawOLE.MDLDrawObject.1" ShapeID="_x0000_i1216" DrawAspect="Content" ObjectID="_1474878874" r:id="rId3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645">
                <v:shape id="_x0000_i1217" type="#_x0000_t75" style="width:55.5pt;height:32.5pt" o:ole="">
                  <v:imagedata r:id="rId390" o:title=""/>
                </v:shape>
                <o:OLEObject Type="Embed" ProgID="MDLDrawOLE.MDLDrawObject.1" ShapeID="_x0000_i1217" DrawAspect="Content" ObjectID="_1474878875" r:id="rId3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)3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60" w:dyaOrig="765">
                <v:shape id="_x0000_i1218" type="#_x0000_t75" style="width:48pt;height:38.5pt" o:ole="">
                  <v:imagedata r:id="rId392" o:title=""/>
                </v:shape>
                <o:OLEObject Type="Embed" ProgID="MDLDrawOLE.MDLDrawObject.1" ShapeID="_x0000_i1218" DrawAspect="Content" ObjectID="_1474878876" r:id="rId3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,3)5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9" type="#_x0000_t75" style="width:68.5pt;height:32.5pt" o:ole="">
                  <v:imagedata r:id="rId394" o:title=""/>
                </v:shape>
                <o:OLEObject Type="Embed" ProgID="MDLDrawOLE.MDLDrawObject.1" ShapeID="_x0000_i1219" DrawAspect="Content" ObjectID="_1474878877" r:id="rId3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4(2)3-6-5/h4-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220" type="#_x0000_t75" style="width:58pt;height:32.5pt" o:ole="">
                  <v:imagedata r:id="rId396" o:title=""/>
                </v:shape>
                <o:OLEObject Type="Embed" ProgID="MDLDrawOLE.MDLDrawObject.1" ShapeID="_x0000_i1220" DrawAspect="Content" ObjectID="_1474878878" r:id="rId3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4(2,3)6-5/h5H,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645">
                <v:shape id="_x0000_i1221" type="#_x0000_t75" style="width:55pt;height:32.5pt" o:ole="">
                  <v:imagedata r:id="rId398" o:title=""/>
                </v:shape>
                <o:OLEObject Type="Embed" ProgID="MDLDrawOLE.MDLDrawObject.1" ShapeID="_x0000_i1221" DrawAspect="Content" ObjectID="_1474878879" r:id="rId3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222" type="#_x0000_t75" style="width:61pt;height:32.5pt" o:ole="">
                  <v:imagedata r:id="rId400" o:title=""/>
                </v:shape>
                <o:OLEObject Type="Embed" ProgID="MDLDrawOLE.MDLDrawObject.1" ShapeID="_x0000_i1222" DrawAspect="Content" ObjectID="_1474878880" r:id="rId4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)3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O2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600">
                <v:shape id="_x0000_i1223" type="#_x0000_t75" style="width:73.5pt;height:30pt" o:ole="">
                  <v:imagedata r:id="rId402" o:title=""/>
                </v:shape>
                <o:OLEObject Type="Embed" ProgID="MDLDrawOLE.MDLDrawObject.1" ShapeID="_x0000_i1223" DrawAspect="Content" ObjectID="_1474878881" r:id="rId4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4(2-5)3-7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4" type="#_x0000_t75" style="width:50.5pt;height:37pt" o:ole="">
                  <v:imagedata r:id="rId404" o:title=""/>
                </v:shape>
                <o:OLEObject Type="Embed" ProgID="MDLDrawOLE.MDLDrawObject.1" ShapeID="_x0000_i1224" DrawAspect="Content" ObjectID="_1474878882" r:id="rId4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2D30D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5" type="#_x0000_t75" style="width:50.5pt;height:37pt" o:ole="">
                  <v:imagedata r:id="rId406" o:title=""/>
                </v:shape>
                <o:OLEObject Type="Embed" ProgID="MDLDrawOLE.MDLDrawObject.1" ShapeID="_x0000_i1225" DrawAspect="Content" ObjectID="_1474878883" r:id="rId4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2D30D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6" type="#_x0000_t75" style="width:50.5pt;height:37pt" o:ole="">
                  <v:imagedata r:id="rId408" o:title=""/>
                </v:shape>
                <o:OLEObject Type="Embed" ProgID="MDLDrawOLE.MDLDrawObject.1" ShapeID="_x0000_i1226" DrawAspect="Content" ObjectID="_1474878884" r:id="rId4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6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7" type="#_x0000_t75" style="width:50.5pt;height:37pt" o:ole="">
                  <v:imagedata r:id="rId410" o:title=""/>
                </v:shape>
                <o:OLEObject Type="Embed" ProgID="MDLDrawOLE.MDLDrawObject.1" ShapeID="_x0000_i1227" DrawAspect="Content" ObjectID="_1474878885" r:id="rId4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8OOH-I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570">
                <v:shape id="_x0000_i1228" type="#_x0000_t75" style="width:73.5pt;height:28.5pt" o:ole="">
                  <v:imagedata r:id="rId412" o:title=""/>
                </v:shape>
                <o:OLEObject Type="Embed" ProgID="MDLDrawOLE.MDLDrawObject.1" ShapeID="_x0000_i1228" DrawAspect="Content" ObjectID="_1474878886" r:id="rId4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6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OH-I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80" w:dyaOrig="600">
                <v:shape id="_x0000_i1229" type="#_x0000_t75" style="width:84pt;height:30pt" o:ole="">
                  <v:imagedata r:id="rId414" o:title=""/>
                </v:shape>
                <o:OLEObject Type="Embed" ProgID="MDLDrawOLE.MDLDrawObject.1" ShapeID="_x0000_i1229" DrawAspect="Content" ObjectID="_1474878887" r:id="rId4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OH-T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570">
                <v:shape id="_x0000_i1230" type="#_x0000_t75" style="width:73.5pt;height:28.5pt" o:ole="">
                  <v:imagedata r:id="rId416" o:title=""/>
                </v:shape>
                <o:OLEObject Type="Embed" ProgID="MDLDrawOLE.MDLDrawObject.1" ShapeID="_x0000_i1230" DrawAspect="Content" ObjectID="_1474878888" r:id="rId4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KETI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600">
                <v:shape id="_x0000_i1231" type="#_x0000_t75" style="width:69pt;height:30pt" o:ole="">
                  <v:imagedata r:id="rId418" o:title=""/>
                </v:shape>
                <o:OLEObject Type="Embed" ProgID="MDLDrawOLE.MDLDrawObject.1" ShapeID="_x0000_i1231" DrawAspect="Content" ObjectID="_1474878889" r:id="rId4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2-5)3-7-6/h2,4,6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KETIT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570">
                <v:shape id="_x0000_i1232" type="#_x0000_t75" style="width:58.5pt;height:28.5pt" o:ole="">
                  <v:imagedata r:id="rId420" o:title=""/>
                </v:shape>
                <o:OLEObject Type="Embed" ProgID="MDLDrawOLE.MDLDrawObject.1" ShapeID="_x0000_i1232" DrawAspect="Content" ObjectID="_1474878890" r:id="rId4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2,3-5)7-6/h3,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645">
                <v:shape id="_x0000_i1233" type="#_x0000_t75" style="width:57pt;height:32.5pt" o:ole="">
                  <v:imagedata r:id="rId422" o:title=""/>
                </v:shape>
                <o:OLEObject Type="Embed" ProgID="MDLDrawOLE.MDLDrawObject.1" ShapeID="_x0000_i1233" DrawAspect="Content" ObjectID="_1474878891" r:id="rId4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/h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H4H6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234" type="#_x0000_t75" style="width:61pt;height:32.5pt" o:ole="">
                  <v:imagedata r:id="rId424" o:title=""/>
                </v:shape>
                <o:OLEObject Type="Embed" ProgID="MDLDrawOLE.MDLDrawObject.1" ShapeID="_x0000_i1234" DrawAspect="Content" ObjectID="_1474878892" r:id="rId4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5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5" type="#_x0000_t75" style="width:51pt;height:32.5pt" o:ole="">
                  <v:imagedata r:id="rId426" o:title=""/>
                </v:shape>
                <o:OLEObject Type="Embed" ProgID="MDLDrawOLE.MDLDrawObject.1" ShapeID="_x0000_i1235" DrawAspect="Content" ObjectID="_1474878893" r:id="rId4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4(2)3-5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6" type="#_x0000_t75" style="width:51pt;height:32.5pt" o:ole="">
                  <v:imagedata r:id="rId428" o:title=""/>
                </v:shape>
                <o:OLEObject Type="Embed" ProgID="MDLDrawOLE.MDLDrawObject.1" ShapeID="_x0000_i1236" DrawAspect="Content" ObjectID="_1474878894" r:id="rId4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4(2)3-5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7" type="#_x0000_t75" style="width:51pt;height:32.5pt" o:ole="">
                  <v:imagedata r:id="rId430" o:title=""/>
                </v:shape>
                <o:OLEObject Type="Embed" ProgID="MDLDrawOLE.MDLDrawObject.1" ShapeID="_x0000_i1237" DrawAspect="Content" ObjectID="_1474878895" r:id="rId4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2/c1-4(2,6)3-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6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8" type="#_x0000_t75" style="width:51pt;height:32.5pt" o:ole="">
                  <v:imagedata r:id="rId432" o:title=""/>
                </v:shape>
                <o:OLEObject Type="Embed" ProgID="MDLDrawOLE.MDLDrawObject.1" ShapeID="_x0000_i1238" DrawAspect="Content" ObjectID="_1474878896" r:id="rId4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O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39" type="#_x0000_t75" style="width:68.5pt;height:32.5pt" o:ole="">
                  <v:imagedata r:id="rId434" o:title=""/>
                </v:shape>
                <o:OLEObject Type="Embed" ProgID="MDLDrawOLE.MDLDrawObject.1" ShapeID="_x0000_i1239" DrawAspect="Content" ObjectID="_1474878897" r:id="rId4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4(2)3-6-5/h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H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40" type="#_x0000_t75" style="width:51pt;height:32.5pt" o:ole="">
                  <v:imagedata r:id="rId436" o:title=""/>
                </v:shape>
                <o:OLEObject Type="Embed" ProgID="MDLDrawOLE.MDLDrawObject.1" ShapeID="_x0000_i1240" DrawAspect="Content" ObjectID="_1474878898" r:id="rId4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4(2,6)3-5/h3,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A22B5">
            <w:pPr>
              <w:ind w:left="720" w:hanging="720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85" w:dyaOrig="690">
                <v:shape id="_x0000_i1241" type="#_x0000_t75" style="width:44.5pt;height:34.5pt" o:ole="">
                  <v:imagedata r:id="rId438" o:title=""/>
                </v:shape>
                <o:OLEObject Type="Embed" ProgID="MDLDrawOLE.MDLDrawObject.1" ShapeID="_x0000_i1241" DrawAspect="Content" ObjectID="_1474878899" r:id="rId4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3(2)4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645">
                <v:shape id="_x0000_i1242" type="#_x0000_t75" style="width:46.5pt;height:32.5pt" o:ole="">
                  <v:imagedata r:id="rId440" o:title=""/>
                </v:shape>
                <o:OLEObject Type="Embed" ProgID="MDLDrawOLE.MDLDrawObject.1" ShapeID="_x0000_i1242" DrawAspect="Content" ObjectID="_1474878900" r:id="rId4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(2)4/h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C6D9D" w:rsidRPr="00B01A68" w:rsidRDefault="003C6D9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C6D9D" w:rsidRPr="00B01A68" w:rsidRDefault="003C6D9D" w:rsidP="003C643A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SC3H5OH</w:t>
            </w:r>
          </w:p>
        </w:tc>
        <w:tc>
          <w:tcPr>
            <w:tcW w:w="0" w:type="auto"/>
            <w:vAlign w:val="center"/>
          </w:tcPr>
          <w:p w:rsidR="003C6D9D" w:rsidRPr="00B01A68" w:rsidRDefault="003C6D9D" w:rsidP="0098195E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3C6D9D" w:rsidRPr="00B01A68" w:rsidRDefault="009052C0" w:rsidP="00B24222">
            <w:pPr>
              <w:jc w:val="center"/>
              <w:rPr>
                <w:color w:val="000000" w:themeColor="text1"/>
              </w:rPr>
            </w:pPr>
            <w:r>
              <w:object w:dxaOrig="1915" w:dyaOrig="1226">
                <v:shape id="_x0000_i1243" type="#_x0000_t75" style="width:59.5pt;height:38pt" o:ole="">
                  <v:imagedata r:id="rId442" o:title=""/>
                </v:shape>
                <o:OLEObject Type="Embed" ProgID="ChemDraw.Document.6.0" ShapeID="_x0000_i1243" DrawAspect="Content" ObjectID="_1474878901" r:id="rId443"/>
              </w:object>
            </w:r>
          </w:p>
        </w:tc>
        <w:tc>
          <w:tcPr>
            <w:tcW w:w="0" w:type="auto"/>
            <w:vAlign w:val="center"/>
          </w:tcPr>
          <w:p w:rsidR="003C6D9D" w:rsidRPr="00B01A68" w:rsidRDefault="003C6D9D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2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570">
                <v:shape id="_x0000_i1244" type="#_x0000_t75" style="width:57pt;height:28.5pt" o:ole="">
                  <v:imagedata r:id="rId444" o:title=""/>
                </v:shape>
                <o:OLEObject Type="Embed" ProgID="MDLDrawOLE.MDLDrawObject.1" ShapeID="_x0000_i1244" DrawAspect="Content" ObjectID="_1474878902" r:id="rId4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2H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570">
                <v:shape id="_x0000_i1245" type="#_x0000_t75" style="width:58.5pt;height:28.5pt" o:ole="">
                  <v:imagedata r:id="rId446" o:title=""/>
                </v:shape>
                <o:OLEObject Type="Embed" ProgID="MDLDrawOLE.MDLDrawObject.1" ShapeID="_x0000_i1245" DrawAspect="Content" ObjectID="_1474878903" r:id="rId4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O2H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75">
                <v:shape id="_x0000_i1246" type="#_x0000_t75" style="width:58.5pt;height:34pt" o:ole="">
                  <v:imagedata r:id="rId448" o:title=""/>
                </v:shape>
                <o:OLEObject Type="Embed" ProgID="MDLDrawOLE.MDLDrawObject.1" ShapeID="_x0000_i1246" DrawAspect="Content" ObjectID="_1474878904" r:id="rId4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3,6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CH2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480">
                <v:shape id="_x0000_i1247" type="#_x0000_t75" style="width:56.5pt;height:24pt" o:ole="">
                  <v:imagedata r:id="rId450" o:title=""/>
                </v:shape>
                <o:OLEObject Type="Embed" ProgID="MDLDrawOLE.MDLDrawObject.1" ShapeID="_x0000_i1247" DrawAspect="Content" ObjectID="_1474878905" r:id="rId4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4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8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750">
                <v:shape id="_x0000_i1248" type="#_x0000_t75" style="width:51pt;height:37.5pt" o:ole="">
                  <v:imagedata r:id="rId452" o:title=""/>
                </v:shape>
                <o:OLEObject Type="Embed" ProgID="MDLDrawOLE.MDLDrawObject.1" ShapeID="_x0000_i1248" DrawAspect="Content" ObjectID="_1474878906" r:id="rId4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/c1-5(2)3-4-6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4H8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960">
                <v:shape id="_x0000_i1249" type="#_x0000_t75" style="width:51pt;height:48pt" o:ole="">
                  <v:imagedata r:id="rId454" o:title=""/>
                </v:shape>
                <o:OLEObject Type="Embed" ProgID="MDLDrawOLE.MDLDrawObject.1" ShapeID="_x0000_i1249" DrawAspect="Content" ObjectID="_1474878907" r:id="rId4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3/c1-5(2,8-7)3-4-6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HC4H8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1065">
                <v:shape id="_x0000_i1250" type="#_x0000_t75" style="width:51pt;height:53.5pt" o:ole="">
                  <v:imagedata r:id="rId456" o:title=""/>
                </v:shape>
                <o:OLEObject Type="Embed" ProgID="MDLDrawOLE.MDLDrawObject.1" ShapeID="_x0000_i1250" DrawAspect="Content" ObjectID="_1474878908" r:id="rId4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3/c1-5(2,8-7)3-4-6/h7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480">
                <v:shape id="_x0000_i1251" type="#_x0000_t75" style="width:56.5pt;height:24pt" o:ole="">
                  <v:imagedata r:id="rId458" o:title=""/>
                </v:shape>
                <o:OLEObject Type="Embed" ProgID="MDLDrawOLE.MDLDrawObject.1" ShapeID="_x0000_i1251" DrawAspect="Content" ObjectID="_1474878909" r:id="rId4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3-4/h2,4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IC4H7Q2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85" w:dyaOrig="675">
                <v:shape id="_x0000_i1252" type="#_x0000_t75" style="width:74.5pt;height:34pt" o:ole="">
                  <v:imagedata r:id="rId460" o:title=""/>
                </v:shape>
                <o:OLEObject Type="Embed" ProgID="MDLDrawOLE.MDLDrawObject.1" ShapeID="_x0000_i1252" DrawAspect="Content" ObjectID="_1474878910" r:id="rId4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5-6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IC4H7Q2-T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70" w:dyaOrig="630">
                <v:shape id="_x0000_i1253" type="#_x0000_t75" style="width:88.5pt;height:31.5pt" o:ole="">
                  <v:imagedata r:id="rId462" o:title=""/>
                </v:shape>
                <o:OLEObject Type="Embed" ProgID="MDLDrawOLE.MDLDrawObject.1" ShapeID="_x0000_i1253" DrawAspect="Content" ObjectID="_1474878911" r:id="rId4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5-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B657F4">
            <w:pPr>
              <w:jc w:val="both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IC4H7Q2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70" w:dyaOrig="810">
                <v:shape id="_x0000_i1254" type="#_x0000_t75" style="width:88.5pt;height:40.5pt" o:ole="">
                  <v:imagedata r:id="rId464" o:title=""/>
                </v:shape>
                <o:OLEObject Type="Embed" ProgID="MDLDrawOLE.MDLDrawObject.1" ShapeID="_x0000_i1254" DrawAspect="Content" ObjectID="_1474878912" r:id="rId4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4-6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H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480">
                <v:shape id="_x0000_i1255" type="#_x0000_t75" style="width:49pt;height:24pt" o:ole="">
                  <v:imagedata r:id="rId466" o:title=""/>
                </v:shape>
                <o:OLEObject Type="Embed" ProgID="MDLDrawOLE.MDLDrawObject.1" ShapeID="_x0000_i1255" DrawAspect="Content" ObjectID="_1474878913" r:id="rId4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1-3-2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80">
                <v:shape id="_x0000_i1256" type="#_x0000_t75" style="width:57pt;height:24pt" o:ole="">
                  <v:imagedata r:id="rId468" o:title=""/>
                </v:shape>
                <o:OLEObject Type="Embed" ProgID="MDLDrawOLE.MDLDrawObject.1" ShapeID="_x0000_i1256" DrawAspect="Content" ObjectID="_1474878914" r:id="rId4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4/c1-3-4-2/h1,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80">
                <v:shape id="_x0000_i1257" type="#_x0000_t75" style="width:57pt;height:24pt" o:ole="">
                  <v:imagedata r:id="rId470" o:title=""/>
                </v:shape>
                <o:OLEObject Type="Embed" ProgID="MDLDrawOLE.MDLDrawObject.1" ShapeID="_x0000_i1257" DrawAspect="Content" ObjectID="_1474878915" r:id="rId4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3/c1-3-4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-N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55">
                <v:shape id="_x0000_i1258" type="#_x0000_t75" style="width:54pt;height:28pt" o:ole="">
                  <v:imagedata r:id="rId472" o:title=""/>
                </v:shape>
                <o:OLEObject Type="Embed" ProgID="MDLDrawOLE.MDLDrawObject.1" ShapeID="_x0000_i1258" DrawAspect="Content" ObjectID="_1474878916" r:id="rId4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3/c1-3-4-2/h1-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1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45" w:dyaOrig="450">
                <v:shape id="_x0000_i1259" type="#_x0000_t75" style="width:62.5pt;height:22.5pt" o:ole="">
                  <v:imagedata r:id="rId474" o:title=""/>
                </v:shape>
                <o:OLEObject Type="Embed" ProgID="MDLDrawOLE.MDLDrawObject.1" ShapeID="_x0000_i1259" DrawAspect="Content" ObjectID="_1474878917" r:id="rId4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375">
                <v:shape id="_x0000_i1260" type="#_x0000_t75" style="width:55pt;height:19pt" o:ole="">
                  <v:imagedata r:id="rId476" o:title=""/>
                </v:shape>
                <o:OLEObject Type="Embed" ProgID="MDLDrawOLE.MDLDrawObject.1" ShapeID="_x0000_i1260" DrawAspect="Content" ObjectID="_1474878918" r:id="rId4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2/c1-3-4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60" w:dyaOrig="450">
                <v:shape id="_x0000_i1261" type="#_x0000_t75" style="width:63pt;height:22.5pt" o:ole="">
                  <v:imagedata r:id="rId478" o:title=""/>
                </v:shape>
                <o:OLEObject Type="Embed" ProgID="MDLDrawOLE.MDLDrawObject.1" ShapeID="_x0000_i1261" DrawAspect="Content" ObjectID="_1474878919" r:id="rId4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-N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262" type="#_x0000_t75" style="width:57pt;height:21pt" o:ole="">
                  <v:imagedata r:id="rId480" o:title=""/>
                </v:shape>
                <o:OLEObject Type="Embed" ProgID="MDLDrawOLE.MDLDrawObject.1" ShapeID="_x0000_i1262" DrawAspect="Content" ObjectID="_1474878920" r:id="rId4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2/h1,3-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O2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HOC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6A23C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1" w:dyaOrig="870">
                <v:shape id="_x0000_i1263" type="#_x0000_t75" style="width:58.5pt;height:43.5pt" o:ole="">
                  <v:imagedata r:id="rId482" o:title=""/>
                </v:shape>
                <o:OLEObject Type="Embed" ProgID="MDLDrawOLE.MDLDrawObject.1" ShapeID="_x0000_i1263" DrawAspect="Content" ObjectID="_1474878921" r:id="rId4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3-4(2)5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450">
                <v:shape id="_x0000_i1264" type="#_x0000_t75" style="width:66pt;height:22.5pt" o:ole="">
                  <v:imagedata r:id="rId484" o:title=""/>
                </v:shape>
                <o:OLEObject Type="Embed" ProgID="MDLDrawOLE.MDLDrawObject.1" ShapeID="_x0000_i1264" DrawAspect="Content" ObjectID="_1474878922" r:id="rId4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7C2D36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270">
                <v:shape id="_x0000_i1265" type="#_x0000_t75" style="width:66pt;height:13.5pt" o:ole="">
                  <v:imagedata r:id="rId486" o:title=""/>
                </v:shape>
                <o:OLEObject Type="Embed" ProgID="MDLDrawOLE.MDLDrawObject.1" ShapeID="_x0000_i1265" DrawAspect="Content" ObjectID="_1474878923" r:id="rId4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O2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4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4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266" type="#_x0000_t75" style="width:61.5pt;height:25pt" o:ole="">
                  <v:imagedata r:id="rId488" o:title=""/>
                </v:shape>
                <o:OLEObject Type="Embed" ProgID="MDLDrawOLE.MDLDrawObject.1" ShapeID="_x0000_i1266" DrawAspect="Content" ObjectID="_1474878924" r:id="rId4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4O/c1-2-3-4-5/h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C4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3H4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1" w:dyaOrig="556">
                <v:shape id="_x0000_i1267" type="#_x0000_t75" style="width:36pt;height:27.5pt" o:ole="">
                  <v:imagedata r:id="rId490" o:title=""/>
                </v:shape>
                <o:OLEObject Type="Embed" ProgID="MDLDrawOLE.MDLDrawObject.1" ShapeID="_x0000_i1267" DrawAspect="Content" ObjectID="_1474878925" r:id="rId4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3(2)4/h4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3H4OH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600" w14:anchorId="6049D281">
                <v:shape id="_x0000_i1268" type="#_x0000_t75" style="width:46.5pt;height:30pt" o:ole="">
                  <v:imagedata r:id="rId492" o:title=""/>
                </v:shape>
                <o:OLEObject Type="Embed" ProgID="MDLDrawOLE.MDLDrawObject.1" ShapeID="_x0000_i1268" DrawAspect="Content" ObjectID="_1474878926" r:id="rId4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7C2D36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3-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570" w14:anchorId="707F1264">
                <v:shape id="_x0000_i1269" type="#_x0000_t75" style="width:43pt;height:28.5pt" o:ole="">
                  <v:imagedata r:id="rId494" o:title=""/>
                </v:shape>
                <o:OLEObject Type="Embed" ProgID="MDLDrawOLE.MDLDrawObject.1" ShapeID="_x0000_i1269" DrawAspect="Content" ObjectID="_1474878927" r:id="rId4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31">
                <v:shape id="_x0000_i1270" type="#_x0000_t75" style="width:51pt;height:16.5pt" o:ole="">
                  <v:imagedata r:id="rId496" o:title=""/>
                </v:shape>
                <o:OLEObject Type="Embed" ProgID="MDLDrawOLE.MDLDrawObject.1" ShapeID="_x0000_i1270" DrawAspect="Content" ObjectID="_1474878928" r:id="rId4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6H10/c1-3-5-6-4-2/h3-4H,1-2,5-6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906FB8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9-a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95" w14:anchorId="045B683A">
                <v:shape id="_x0000_i1271" type="#_x0000_t75" style="width:51pt;height:25pt" o:ole="">
                  <v:imagedata r:id="rId498" o:title=""/>
                </v:shape>
                <o:OLEObject Type="Embed" ProgID="MDLDrawOLE.MDLDrawObject.1" ShapeID="_x0000_i1271" DrawAspect="Content" ObjectID="_1474878929" r:id="rId4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6H10/c1-3-5-6-4-2/h3-4H,1-2,5-6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906FB8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aC4H7O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1" w:dyaOrig="495">
                <v:shape id="_x0000_i1272" type="#_x0000_t75" style="width:1in;height:25pt" o:ole="">
                  <v:imagedata r:id="rId500" o:title=""/>
                </v:shape>
                <o:OLEObject Type="Embed" ProgID="MDLDrawOLE.MDLDrawObject.1" ShapeID="_x0000_i1272" DrawAspect="Content" ObjectID="_1474878930" r:id="rId5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3-4-6-5-2/h3H,1,4H2,2H3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6A7B90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25">
                <v:shape id="_x0000_i1273" type="#_x0000_t75" style="width:54pt;height:26.5pt" o:ole="">
                  <v:imagedata r:id="rId502" o:title=""/>
                </v:shape>
                <o:OLEObject Type="Embed" ProgID="MDLDrawOLE.MDLDrawObject.1" ShapeID="_x0000_i1273" DrawAspect="Content" ObjectID="_1474878931" r:id="rId503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/c1-3-2/h1H,2H2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C8352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O2H</w:t>
            </w:r>
          </w:p>
        </w:tc>
        <w:tc>
          <w:tcPr>
            <w:tcW w:w="0" w:type="auto"/>
          </w:tcPr>
          <w:p w:rsidR="009A7A5F" w:rsidRPr="00B01A68" w:rsidRDefault="009A7A5F" w:rsidP="00FE4D1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1" w:dyaOrig="660" w14:anchorId="046AD6B9">
                <v:shape id="_x0000_i1274" type="#_x0000_t75" style="width:73.5pt;height:33pt" o:ole="">
                  <v:imagedata r:id="rId504" o:title=""/>
                </v:shape>
                <o:OLEObject Type="Embed" ProgID="MDLDrawOLE.MDLDrawObject.1" ShapeID="_x0000_i1274" DrawAspect="Content" ObjectID="_1474878932" r:id="rId505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InChI</w:t>
            </w:r>
            <w:proofErr w:type="spellEnd"/>
            <w:r w:rsidRPr="00B01A68">
              <w:rPr>
                <w:color w:val="000000" w:themeColor="text1"/>
                <w:sz w:val="20"/>
              </w:rPr>
              <w:t>=1/C3H4O2/c1-2-3-5-4/h3-4H,1H2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C8352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O2H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585">
                <v:shape id="_x0000_i1275" type="#_x0000_t75" style="width:43.5pt;height:29.5pt" o:ole="">
                  <v:imagedata r:id="rId506" o:title=""/>
                </v:shape>
                <o:OLEObject Type="Embed" ProgID="MDLDrawOLE.MDLDrawObject.1" ShapeID="_x0000_i1275" DrawAspect="Content" ObjectID="_1474878933" r:id="rId507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2O/c1-2-3-4/h1,3H</w:t>
            </w:r>
          </w:p>
        </w:tc>
      </w:tr>
      <w:tr w:rsidR="008E2717" w:rsidRPr="00B01A68" w:rsidTr="00452B7B">
        <w:tc>
          <w:tcPr>
            <w:tcW w:w="785" w:type="dxa"/>
          </w:tcPr>
          <w:p w:rsidR="00184844" w:rsidRPr="00B01A68" w:rsidRDefault="00184844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184844" w:rsidRPr="00B01A68" w:rsidRDefault="00184844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7</w:t>
            </w:r>
            <w:r w:rsidR="00BE2CBB">
              <w:rPr>
                <w:color w:val="000000" w:themeColor="text1"/>
              </w:rPr>
              <w:t>-</w:t>
            </w:r>
            <w:r w:rsidR="00C45BEC">
              <w:rPr>
                <w:color w:val="000000" w:themeColor="text1"/>
              </w:rPr>
              <w:t>I</w:t>
            </w:r>
            <w:r w:rsidR="00D734B0">
              <w:rPr>
                <w:color w:val="000000" w:themeColor="text1"/>
              </w:rPr>
              <w:t>1</w:t>
            </w:r>
          </w:p>
        </w:tc>
        <w:tc>
          <w:tcPr>
            <w:tcW w:w="0" w:type="auto"/>
          </w:tcPr>
          <w:p w:rsidR="00184844" w:rsidRPr="00B01A68" w:rsidRDefault="00996E1D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</w:t>
            </w:r>
          </w:p>
        </w:tc>
        <w:tc>
          <w:tcPr>
            <w:tcW w:w="0" w:type="auto"/>
          </w:tcPr>
          <w:p w:rsidR="00184844" w:rsidRPr="00B01A68" w:rsidRDefault="00B52058" w:rsidP="00C8352B">
            <w:pPr>
              <w:jc w:val="center"/>
              <w:rPr>
                <w:color w:val="000000" w:themeColor="text1"/>
              </w:rPr>
            </w:pPr>
            <w:r>
              <w:object w:dxaOrig="1625" w:dyaOrig="1183">
                <v:shape id="_x0000_i1276" type="#_x0000_t75" style="width:49pt;height:35.5pt" o:ole="">
                  <v:imagedata r:id="rId508" o:title=""/>
                </v:shape>
                <o:OLEObject Type="Embed" ProgID="ChemDraw.Document.6.0" ShapeID="_x0000_i1276" DrawAspect="Content" ObjectID="_1474878934" r:id="rId509"/>
              </w:object>
            </w:r>
          </w:p>
        </w:tc>
        <w:tc>
          <w:tcPr>
            <w:tcW w:w="0" w:type="auto"/>
          </w:tcPr>
          <w:p w:rsidR="00184844" w:rsidRPr="00B01A68" w:rsidRDefault="0061557A" w:rsidP="00C8352B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Therm</w:t>
            </w:r>
            <w:proofErr w:type="spellEnd"/>
            <w:r>
              <w:rPr>
                <w:color w:val="000000" w:themeColor="text1"/>
                <w:sz w:val="20"/>
              </w:rPr>
              <w:t xml:space="preserve"> calculated</w:t>
            </w:r>
          </w:p>
        </w:tc>
      </w:tr>
      <w:tr w:rsidR="008E2717" w:rsidRPr="00B01A68" w:rsidTr="00452B7B">
        <w:tc>
          <w:tcPr>
            <w:tcW w:w="785" w:type="dxa"/>
          </w:tcPr>
          <w:p w:rsidR="00031ECA" w:rsidRPr="00B01A68" w:rsidRDefault="00031EC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31ECA" w:rsidRDefault="00031ECA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CH3</w:t>
            </w:r>
          </w:p>
        </w:tc>
        <w:tc>
          <w:tcPr>
            <w:tcW w:w="0" w:type="auto"/>
          </w:tcPr>
          <w:p w:rsidR="00031ECA" w:rsidRDefault="00031ECA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</w:t>
            </w:r>
          </w:p>
        </w:tc>
        <w:tc>
          <w:tcPr>
            <w:tcW w:w="0" w:type="auto"/>
          </w:tcPr>
          <w:p w:rsidR="00031ECA" w:rsidRDefault="00BF1440" w:rsidP="00C8352B">
            <w:pPr>
              <w:jc w:val="center"/>
            </w:pPr>
            <w:r>
              <w:object w:dxaOrig="1941" w:dyaOrig="1307">
                <v:shape id="_x0000_i1277" type="#_x0000_t75" style="width:56pt;height:38pt" o:ole="">
                  <v:imagedata r:id="rId510" o:title=""/>
                </v:shape>
                <o:OLEObject Type="Embed" ProgID="ChemDraw.Document.6.0" ShapeID="_x0000_i1277" DrawAspect="Content" ObjectID="_1474878935" r:id="rId511"/>
              </w:object>
            </w:r>
          </w:p>
        </w:tc>
        <w:tc>
          <w:tcPr>
            <w:tcW w:w="0" w:type="auto"/>
          </w:tcPr>
          <w:p w:rsidR="00031ECA" w:rsidRDefault="0052362E" w:rsidP="00C8352B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52362E" w:rsidRPr="00B01A68" w:rsidRDefault="0052362E" w:rsidP="00C8352B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alculated</w:t>
            </w:r>
          </w:p>
        </w:tc>
      </w:tr>
      <w:tr w:rsidR="008E2717" w:rsidRPr="00B01A68" w:rsidTr="00452B7B">
        <w:tc>
          <w:tcPr>
            <w:tcW w:w="785" w:type="dxa"/>
          </w:tcPr>
          <w:p w:rsidR="006030DD" w:rsidRPr="00B01A68" w:rsidRDefault="006030D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030DD" w:rsidRDefault="006030DD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CH2</w:t>
            </w:r>
          </w:p>
          <w:p w:rsidR="006030DD" w:rsidRDefault="006030DD" w:rsidP="002501B3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6030DD" w:rsidRDefault="006030DD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</w:tcPr>
          <w:p w:rsidR="006030DD" w:rsidRDefault="00BF1440" w:rsidP="006030DD">
            <w:r>
              <w:object w:dxaOrig="1939" w:dyaOrig="1308">
                <v:shape id="_x0000_i1278" type="#_x0000_t75" style="width:65.5pt;height:44pt" o:ole="">
                  <v:imagedata r:id="rId512" o:title=""/>
                </v:shape>
                <o:OLEObject Type="Embed" ProgID="ChemDraw.Document.6.0" ShapeID="_x0000_i1278" DrawAspect="Content" ObjectID="_1474878936" r:id="rId513"/>
              </w:object>
            </w:r>
          </w:p>
          <w:p w:rsidR="006030DD" w:rsidRDefault="006030DD" w:rsidP="006030DD"/>
        </w:tc>
        <w:tc>
          <w:tcPr>
            <w:tcW w:w="0" w:type="auto"/>
          </w:tcPr>
          <w:p w:rsidR="0052362E" w:rsidRDefault="0052362E" w:rsidP="0052362E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6030DD" w:rsidRDefault="0052362E" w:rsidP="0052362E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alculated</w:t>
            </w:r>
          </w:p>
          <w:p w:rsidR="006030DD" w:rsidRDefault="006030DD" w:rsidP="00C8352B">
            <w:pPr>
              <w:rPr>
                <w:color w:val="000000" w:themeColor="text1"/>
                <w:sz w:val="20"/>
              </w:rPr>
            </w:pPr>
          </w:p>
          <w:p w:rsidR="006030DD" w:rsidRPr="00B01A68" w:rsidRDefault="006030D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6030DD" w:rsidRPr="00B01A68" w:rsidRDefault="006030D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030DD" w:rsidRDefault="007B182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9OH</w:t>
            </w:r>
          </w:p>
        </w:tc>
        <w:tc>
          <w:tcPr>
            <w:tcW w:w="0" w:type="auto"/>
          </w:tcPr>
          <w:p w:rsidR="006030DD" w:rsidRDefault="007B182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10O</w:t>
            </w:r>
          </w:p>
        </w:tc>
        <w:tc>
          <w:tcPr>
            <w:tcW w:w="0" w:type="auto"/>
          </w:tcPr>
          <w:p w:rsidR="006030DD" w:rsidRDefault="00BF1440" w:rsidP="006030DD">
            <w:r>
              <w:object w:dxaOrig="2133" w:dyaOrig="1008">
                <v:shape id="_x0000_i1279" type="#_x0000_t75" style="width:83.5pt;height:39.5pt" o:ole="">
                  <v:imagedata r:id="rId514" o:title=""/>
                </v:shape>
                <o:OLEObject Type="Embed" ProgID="ChemDraw.Document.6.0" ShapeID="_x0000_i1279" DrawAspect="Content" ObjectID="_1474878937" r:id="rId515"/>
              </w:object>
            </w:r>
          </w:p>
        </w:tc>
        <w:tc>
          <w:tcPr>
            <w:tcW w:w="0" w:type="auto"/>
          </w:tcPr>
          <w:p w:rsidR="006030DD" w:rsidRPr="00B01A68" w:rsidRDefault="006030D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681519" w:rsidRPr="00B01A68" w:rsidRDefault="0068151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81519" w:rsidRDefault="000148C6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8OH-IT</w:t>
            </w:r>
          </w:p>
        </w:tc>
        <w:tc>
          <w:tcPr>
            <w:tcW w:w="0" w:type="auto"/>
          </w:tcPr>
          <w:p w:rsidR="00681519" w:rsidRDefault="00681519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</w:t>
            </w:r>
          </w:p>
        </w:tc>
        <w:tc>
          <w:tcPr>
            <w:tcW w:w="0" w:type="auto"/>
          </w:tcPr>
          <w:p w:rsidR="00681519" w:rsidRDefault="00BF1440" w:rsidP="006030DD">
            <w:r>
              <w:object w:dxaOrig="2133" w:dyaOrig="1008">
                <v:shape id="_x0000_i1280" type="#_x0000_t75" style="width:1in;height:34pt" o:ole="">
                  <v:imagedata r:id="rId516" o:title=""/>
                </v:shape>
                <o:OLEObject Type="Embed" ProgID="ChemDraw.Document.6.0" ShapeID="_x0000_i1280" DrawAspect="Content" ObjectID="_1474878938" r:id="rId517"/>
              </w:object>
            </w:r>
          </w:p>
        </w:tc>
        <w:tc>
          <w:tcPr>
            <w:tcW w:w="0" w:type="auto"/>
          </w:tcPr>
          <w:p w:rsidR="00681519" w:rsidRPr="00B01A68" w:rsidRDefault="00681519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862CF4" w:rsidRPr="00B01A68" w:rsidRDefault="00862CF4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862CF4" w:rsidRDefault="00862CF4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C4H9OH</w:t>
            </w:r>
          </w:p>
        </w:tc>
        <w:tc>
          <w:tcPr>
            <w:tcW w:w="0" w:type="auto"/>
          </w:tcPr>
          <w:p w:rsidR="00862CF4" w:rsidRDefault="00862CF4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10O</w:t>
            </w:r>
          </w:p>
        </w:tc>
        <w:tc>
          <w:tcPr>
            <w:tcW w:w="0" w:type="auto"/>
          </w:tcPr>
          <w:p w:rsidR="00862CF4" w:rsidRDefault="00BF1440" w:rsidP="006030DD">
            <w:r>
              <w:object w:dxaOrig="1768" w:dyaOrig="1462">
                <v:shape id="_x0000_i1281" type="#_x0000_t75" style="width:59pt;height:49pt" o:ole="">
                  <v:imagedata r:id="rId518" o:title=""/>
                </v:shape>
                <o:OLEObject Type="Embed" ProgID="ChemDraw.Document.6.0" ShapeID="_x0000_i1281" DrawAspect="Content" ObjectID="_1474878939" r:id="rId519"/>
              </w:object>
            </w:r>
          </w:p>
        </w:tc>
        <w:tc>
          <w:tcPr>
            <w:tcW w:w="0" w:type="auto"/>
          </w:tcPr>
          <w:p w:rsidR="00862CF4" w:rsidRPr="00B01A68" w:rsidRDefault="00862CF4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285C4D" w:rsidRPr="00B01A68" w:rsidRDefault="00285C4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85C4D" w:rsidRDefault="000148C6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8OH-TI</w:t>
            </w:r>
          </w:p>
        </w:tc>
        <w:tc>
          <w:tcPr>
            <w:tcW w:w="0" w:type="auto"/>
          </w:tcPr>
          <w:p w:rsidR="00285C4D" w:rsidRDefault="008B5F30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</w:t>
            </w:r>
          </w:p>
        </w:tc>
        <w:tc>
          <w:tcPr>
            <w:tcW w:w="0" w:type="auto"/>
          </w:tcPr>
          <w:p w:rsidR="00285C4D" w:rsidRDefault="00BF1440" w:rsidP="006030DD">
            <w:r>
              <w:object w:dxaOrig="1788" w:dyaOrig="1183">
                <v:shape id="_x0000_i1282" type="#_x0000_t75" style="width:58.5pt;height:39pt" o:ole="">
                  <v:imagedata r:id="rId520" o:title=""/>
                </v:shape>
                <o:OLEObject Type="Embed" ProgID="ChemDraw.Document.6.0" ShapeID="_x0000_i1282" DrawAspect="Content" ObjectID="_1474878940" r:id="rId521"/>
              </w:object>
            </w:r>
          </w:p>
        </w:tc>
        <w:tc>
          <w:tcPr>
            <w:tcW w:w="0" w:type="auto"/>
          </w:tcPr>
          <w:p w:rsidR="00285C4D" w:rsidRPr="00B01A68" w:rsidRDefault="00285C4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E663A5" w:rsidRPr="00B01A68" w:rsidRDefault="00E663A5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E663A5" w:rsidRDefault="00E663A5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QJC4H8OH</w:t>
            </w:r>
          </w:p>
        </w:tc>
        <w:tc>
          <w:tcPr>
            <w:tcW w:w="0" w:type="auto"/>
          </w:tcPr>
          <w:p w:rsidR="00E663A5" w:rsidRDefault="00E663A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E663A5" w:rsidRDefault="008E2717" w:rsidP="006030DD">
            <w:r>
              <w:object w:dxaOrig="2133" w:dyaOrig="1265">
                <v:shape id="_x0000_i1283" type="#_x0000_t75" style="width:82pt;height:49pt" o:ole="">
                  <v:imagedata r:id="rId522" o:title=""/>
                </v:shape>
                <o:OLEObject Type="Embed" ProgID="ChemDraw.Document.6.0" ShapeID="_x0000_i1283" DrawAspect="Content" ObjectID="_1474878941" r:id="rId523"/>
              </w:object>
            </w:r>
          </w:p>
        </w:tc>
        <w:tc>
          <w:tcPr>
            <w:tcW w:w="0" w:type="auto"/>
          </w:tcPr>
          <w:p w:rsidR="00E663A5" w:rsidRPr="00B01A68" w:rsidRDefault="00E663A5" w:rsidP="00C8352B">
            <w:pPr>
              <w:rPr>
                <w:color w:val="000000" w:themeColor="text1"/>
                <w:sz w:val="20"/>
              </w:rPr>
            </w:pPr>
          </w:p>
        </w:tc>
      </w:tr>
      <w:tr w:rsidR="00864789" w:rsidRPr="00B01A68" w:rsidTr="00452B7B">
        <w:tc>
          <w:tcPr>
            <w:tcW w:w="785" w:type="dxa"/>
          </w:tcPr>
          <w:p w:rsidR="00864789" w:rsidRPr="00B01A68" w:rsidRDefault="0086478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864789" w:rsidRDefault="00864789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QC4H8OI</w:t>
            </w:r>
          </w:p>
        </w:tc>
        <w:tc>
          <w:tcPr>
            <w:tcW w:w="0" w:type="auto"/>
          </w:tcPr>
          <w:p w:rsidR="00864789" w:rsidRDefault="00864789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864789" w:rsidRDefault="008E2717" w:rsidP="006030DD">
            <w:r>
              <w:object w:dxaOrig="1989" w:dyaOrig="1284">
                <v:shape id="_x0000_i1284" type="#_x0000_t75" style="width:91pt;height:58.5pt" o:ole="">
                  <v:imagedata r:id="rId524" o:title=""/>
                </v:shape>
                <o:OLEObject Type="Embed" ProgID="ChemDraw.Document.6.0" ShapeID="_x0000_i1284" DrawAspect="Content" ObjectID="_1474878942" r:id="rId525"/>
              </w:object>
            </w:r>
          </w:p>
        </w:tc>
        <w:tc>
          <w:tcPr>
            <w:tcW w:w="0" w:type="auto"/>
          </w:tcPr>
          <w:p w:rsidR="00864789" w:rsidRPr="00B01A68" w:rsidRDefault="00864789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QC4H7OHI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33" w:dyaOrig="1263">
                <v:shape id="_x0000_i1285" type="#_x0000_t75" style="width:88.5pt;height:52pt" o:ole="">
                  <v:imagedata r:id="rId526" o:title=""/>
                </v:shape>
                <o:OLEObject Type="Embed" ProgID="ChemDraw.Document.6.0" ShapeID="_x0000_i1285" DrawAspect="Content" ObjectID="_1474878943" r:id="rId527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QC4H7OHP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33" w:dyaOrig="1325">
                <v:shape id="_x0000_i1286" type="#_x0000_t75" style="width:80pt;height:50pt" o:ole="">
                  <v:imagedata r:id="rId528" o:title=""/>
                </v:shape>
                <o:OLEObject Type="Embed" ProgID="ChemDraw.Document.6.0" ShapeID="_x0000_i1286" DrawAspect="Content" ObjectID="_1474878944" r:id="rId529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QJC4H8OH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45" w:dyaOrig="1325">
                <v:shape id="_x0000_i1287" type="#_x0000_t75" style="width:99pt;height:61.5pt" o:ole="">
                  <v:imagedata r:id="rId530" o:title=""/>
                </v:shape>
                <o:OLEObject Type="Embed" ProgID="ChemDraw.Document.6.0" ShapeID="_x0000_i1287" DrawAspect="Content" ObjectID="_1474878945" r:id="rId531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QC4H8OT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289" w:dyaOrig="1336">
                <v:shape id="_x0000_i1288" type="#_x0000_t75" style="width:100.5pt;height:59pt" o:ole="">
                  <v:imagedata r:id="rId532" o:title=""/>
                </v:shape>
                <o:OLEObject Type="Embed" ProgID="ChemDraw.Document.6.0" ShapeID="_x0000_i1288" DrawAspect="Content" ObjectID="_1474878946" r:id="rId533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QC4H7OHT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289" w:dyaOrig="1325">
                <v:shape id="_x0000_i1289" type="#_x0000_t75" style="width:103pt;height:60pt" o:ole="">
                  <v:imagedata r:id="rId534" o:title=""/>
                </v:shape>
                <o:OLEObject Type="Embed" ProgID="ChemDraw.Document.6.0" ShapeID="_x0000_i1289" DrawAspect="Content" ObjectID="_1474878947" r:id="rId535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2CY(COC)OH</w:t>
            </w:r>
          </w:p>
        </w:tc>
        <w:tc>
          <w:tcPr>
            <w:tcW w:w="0" w:type="auto"/>
          </w:tcPr>
          <w:p w:rsidR="00452B7B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838" w:dyaOrig="1191">
                <v:shape id="_x0000_i1290" type="#_x0000_t75" style="width:83.5pt;height:54pt" o:ole="">
                  <v:imagedata r:id="rId536" o:title=""/>
                </v:shape>
                <o:OLEObject Type="Embed" ProgID="ChemDraw.Document.6.0" ShapeID="_x0000_i1290" DrawAspect="Content" ObjectID="_1474878948" r:id="rId537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CO)COH</w:t>
            </w:r>
          </w:p>
        </w:tc>
        <w:tc>
          <w:tcPr>
            <w:tcW w:w="0" w:type="auto"/>
          </w:tcPr>
          <w:p w:rsidR="00452B7B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726" w:dyaOrig="1104">
                <v:shape id="_x0000_i1291" type="#_x0000_t75" style="width:72.5pt;height:46pt" o:ole="">
                  <v:imagedata r:id="rId538" o:title=""/>
                </v:shape>
                <o:OLEObject Type="Embed" ProgID="ChemDraw.Document.6.0" ShapeID="_x0000_i1291" DrawAspect="Content" ObjectID="_1474878949" r:id="rId539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546D35" w:rsidRPr="00B01A68" w:rsidTr="00452B7B">
        <w:tc>
          <w:tcPr>
            <w:tcW w:w="785" w:type="dxa"/>
          </w:tcPr>
          <w:p w:rsidR="00546D35" w:rsidRDefault="00546D35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546D35" w:rsidRDefault="00546D35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COC)OH</w:t>
            </w:r>
          </w:p>
        </w:tc>
        <w:tc>
          <w:tcPr>
            <w:tcW w:w="0" w:type="auto"/>
          </w:tcPr>
          <w:p w:rsidR="00546D35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546D35" w:rsidRDefault="008E2717" w:rsidP="006030DD">
            <w:r>
              <w:object w:dxaOrig="1145" w:dyaOrig="1704">
                <v:shape id="_x0000_i1292" type="#_x0000_t75" style="width:48.5pt;height:71.5pt" o:ole="">
                  <v:imagedata r:id="rId540" o:title=""/>
                </v:shape>
                <o:OLEObject Type="Embed" ProgID="ChemDraw.Document.6.0" ShapeID="_x0000_i1292" DrawAspect="Content" ObjectID="_1474878950" r:id="rId541"/>
              </w:object>
            </w:r>
          </w:p>
        </w:tc>
        <w:tc>
          <w:tcPr>
            <w:tcW w:w="0" w:type="auto"/>
          </w:tcPr>
          <w:p w:rsidR="00546D35" w:rsidRPr="00B01A68" w:rsidRDefault="00546D35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SC4H7OH-I</w: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</w:t>
            </w:r>
          </w:p>
        </w:tc>
        <w:tc>
          <w:tcPr>
            <w:tcW w:w="0" w:type="auto"/>
          </w:tcPr>
          <w:p w:rsidR="00452B7B" w:rsidRDefault="00452B7B" w:rsidP="002501B3">
            <w:r>
              <w:object w:dxaOrig="2134" w:dyaOrig="1007" w14:anchorId="2BB2F933">
                <v:shape id="_x0000_i1293" type="#_x0000_t75" style="width:70.5pt;height:33.5pt" o:ole="">
                  <v:imagedata r:id="rId542" o:title=""/>
                </v:shape>
                <o:OLEObject Type="Embed" ProgID="ChemDraw.Document.6.0" ShapeID="_x0000_i1293" DrawAspect="Content" ObjectID="_1474878951" r:id="rId543"/>
              </w:objec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452B7B" w:rsidRPr="00B01A68" w:rsidRDefault="00452B7B" w:rsidP="002501B3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 xml:space="preserve">Calculated </w:t>
            </w:r>
          </w:p>
        </w:tc>
      </w:tr>
      <w:tr w:rsidR="00E102B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SC4H7OH-IP</w:t>
            </w:r>
          </w:p>
        </w:tc>
        <w:tc>
          <w:tcPr>
            <w:tcW w:w="0" w:type="auto"/>
          </w:tcPr>
          <w:p w:rsidR="00452B7B" w:rsidRDefault="00452B7B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</w:tcPr>
          <w:p w:rsidR="00452B7B" w:rsidRDefault="00452B7B" w:rsidP="006030DD">
            <w:r>
              <w:object w:dxaOrig="2136" w:dyaOrig="1070">
                <v:shape id="_x0000_i1294" type="#_x0000_t75" style="width:80.5pt;height:40pt" o:ole="">
                  <v:imagedata r:id="rId544" o:title=""/>
                </v:shape>
                <o:OLEObject Type="Embed" ProgID="ChemDraw.Document.6.0" ShapeID="_x0000_i1294" DrawAspect="Content" ObjectID="_1474878952" r:id="rId545"/>
              </w:object>
            </w:r>
          </w:p>
        </w:tc>
        <w:tc>
          <w:tcPr>
            <w:tcW w:w="0" w:type="auto"/>
          </w:tcPr>
          <w:p w:rsidR="00452B7B" w:rsidRDefault="00452B7B" w:rsidP="00A06725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452B7B" w:rsidRPr="00B01A68" w:rsidRDefault="00452B7B" w:rsidP="00A06725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 xml:space="preserve">Calculated </w:t>
            </w: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D91329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6OHCHO</w:t>
            </w:r>
          </w:p>
        </w:tc>
        <w:tc>
          <w:tcPr>
            <w:tcW w:w="0" w:type="auto"/>
          </w:tcPr>
          <w:p w:rsidR="00452B7B" w:rsidRDefault="00D91329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402" w:dyaOrig="1430">
                <v:shape id="_x0000_i1295" type="#_x0000_t75" style="width:59.5pt;height:61pt" o:ole="">
                  <v:imagedata r:id="rId546" o:title=""/>
                </v:shape>
                <o:OLEObject Type="Embed" ProgID="ChemDraw.Document.6.0" ShapeID="_x0000_i1295" DrawAspect="Content" ObjectID="_1474878953" r:id="rId547"/>
              </w:object>
            </w:r>
          </w:p>
        </w:tc>
        <w:tc>
          <w:tcPr>
            <w:tcW w:w="0" w:type="auto"/>
          </w:tcPr>
          <w:p w:rsidR="00452B7B" w:rsidRDefault="00452B7B" w:rsidP="00A06725">
            <w:pPr>
              <w:rPr>
                <w:color w:val="000000" w:themeColor="text1"/>
                <w:sz w:val="20"/>
              </w:rPr>
            </w:pPr>
          </w:p>
        </w:tc>
      </w:tr>
      <w:tr w:rsidR="00D91329" w:rsidRPr="00B01A68" w:rsidTr="00452B7B">
        <w:tc>
          <w:tcPr>
            <w:tcW w:w="785" w:type="dxa"/>
          </w:tcPr>
          <w:p w:rsidR="00D91329" w:rsidRPr="00B01A68" w:rsidRDefault="00D9132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D91329" w:rsidRDefault="00D91329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H3COCOOH</w:t>
            </w:r>
          </w:p>
        </w:tc>
        <w:tc>
          <w:tcPr>
            <w:tcW w:w="0" w:type="auto"/>
          </w:tcPr>
          <w:p w:rsidR="00D91329" w:rsidRDefault="00D91329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</w:tcPr>
          <w:p w:rsidR="00D91329" w:rsidRDefault="008E2717" w:rsidP="006030DD">
            <w:r>
              <w:object w:dxaOrig="1994" w:dyaOrig="1262">
                <v:shape id="_x0000_i1296" type="#_x0000_t75" style="width:91pt;height:57.5pt" o:ole="">
                  <v:imagedata r:id="rId548" o:title=""/>
                </v:shape>
                <o:OLEObject Type="Embed" ProgID="ChemDraw.Document.6.0" ShapeID="_x0000_i1296" DrawAspect="Content" ObjectID="_1474878954" r:id="rId549"/>
              </w:object>
            </w:r>
          </w:p>
        </w:tc>
        <w:tc>
          <w:tcPr>
            <w:tcW w:w="0" w:type="auto"/>
          </w:tcPr>
          <w:p w:rsidR="00D91329" w:rsidRDefault="00D91329" w:rsidP="00A06725">
            <w:pPr>
              <w:rPr>
                <w:color w:val="000000" w:themeColor="text1"/>
                <w:sz w:val="20"/>
              </w:rPr>
            </w:pPr>
          </w:p>
        </w:tc>
      </w:tr>
      <w:tr w:rsidR="00C732D6" w:rsidRPr="00B01A68" w:rsidTr="00452B7B">
        <w:tc>
          <w:tcPr>
            <w:tcW w:w="785" w:type="dxa"/>
          </w:tcPr>
          <w:p w:rsidR="00C732D6" w:rsidRPr="00B01A68" w:rsidRDefault="00C732D6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C732D6" w:rsidRDefault="00C732D6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COOH</w:t>
            </w:r>
          </w:p>
        </w:tc>
        <w:tc>
          <w:tcPr>
            <w:tcW w:w="0" w:type="auto"/>
          </w:tcPr>
          <w:p w:rsidR="00C732D6" w:rsidRDefault="00C732D6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C732D6" w:rsidRDefault="008E2717" w:rsidP="006030DD">
            <w:r>
              <w:object w:dxaOrig="1994" w:dyaOrig="1262">
                <v:shape id="_x0000_i1367" type="#_x0000_t75" style="width:91pt;height:57.5pt" o:ole="">
                  <v:imagedata r:id="rId550" o:title=""/>
                </v:shape>
                <o:OLEObject Type="Embed" ProgID="ChemDraw.Document.6.0" ShapeID="_x0000_i1367" DrawAspect="Content" ObjectID="_1474878955" r:id="rId551"/>
              </w:object>
            </w:r>
          </w:p>
        </w:tc>
        <w:tc>
          <w:tcPr>
            <w:tcW w:w="0" w:type="auto"/>
          </w:tcPr>
          <w:p w:rsidR="00C732D6" w:rsidRDefault="00C732D6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Default="00205E5A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COHQ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3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94" w:dyaOrig="1862">
                <v:shape id="_x0000_i1297" type="#_x0000_t75" style="width:85.5pt;height:80pt" o:ole="">
                  <v:imagedata r:id="rId552" o:title=""/>
                </v:shape>
                <o:OLEObject Type="Embed" ProgID="ChemDraw.Document.6.0" ShapeID="_x0000_i1297" DrawAspect="Content" ObjectID="_1474878956" r:id="rId55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Default="00205E5A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Q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2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570" w:dyaOrig="1262">
                <v:shape id="_x0000_i1298" type="#_x0000_t75" style="width:67pt;height:54pt" o:ole="">
                  <v:imagedata r:id="rId554" o:title=""/>
                </v:shape>
                <o:OLEObject Type="Embed" ProgID="ChemDraw.Document.6.0" ShapeID="_x0000_i1298" DrawAspect="Content" ObjectID="_1474878957" r:id="rId555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TQC4H7OHIO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838" w:dyaOrig="1262">
                <v:shape id="_x0000_i1299" type="#_x0000_t75" style="width:78.5pt;height:54pt" o:ole="">
                  <v:imagedata r:id="rId556" o:title=""/>
                </v:shape>
                <o:OLEObject Type="Embed" ProgID="ChemDraw.Document.6.0" ShapeID="_x0000_i1299" DrawAspect="Content" ObjectID="_1474878958" r:id="rId55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TQC4H7OHIQ-I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870" w:dyaOrig="1284">
                <v:shape id="_x0000_i1300" type="#_x0000_t75" style="width:80pt;height:55pt" o:ole="">
                  <v:imagedata r:id="rId558" o:title=""/>
                </v:shape>
                <o:OLEObject Type="Embed" ProgID="ChemDraw.Document.6.0" ShapeID="_x0000_i1300" DrawAspect="Content" ObjectID="_1474878959" r:id="rId55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TQC4H7OHIQ-P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069" w:dyaOrig="1324">
                <v:shape id="_x0000_i1301" type="#_x0000_t75" style="width:90.5pt;height:57.5pt" o:ole="">
                  <v:imagedata r:id="rId560" o:title=""/>
                </v:shape>
                <o:OLEObject Type="Embed" ProgID="ChemDraw.Document.6.0" ShapeID="_x0000_i1301" DrawAspect="Content" ObjectID="_1474878960" r:id="rId56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TQC4H7OHTO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165" w:dyaOrig="1336">
                <v:shape id="_x0000_i1302" type="#_x0000_t75" style="width:95pt;height:58.5pt" o:ole="">
                  <v:imagedata r:id="rId562" o:title=""/>
                </v:shape>
                <o:OLEObject Type="Embed" ProgID="ChemDraw.Document.6.0" ShapeID="_x0000_i1302" DrawAspect="Content" ObjectID="_1474878961" r:id="rId56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HOCOCQ(CH3)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133" w:dyaOrig="1262">
                <v:shape id="_x0000_i1303" type="#_x0000_t75" style="width:93pt;height:55pt" o:ole="">
                  <v:imagedata r:id="rId564" o:title=""/>
                </v:shape>
                <o:OLEObject Type="Embed" ProgID="ChemDraw.Document.6.0" ShapeID="_x0000_i1303" DrawAspect="Content" ObjectID="_1474878962" r:id="rId565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IQC4H7OHTO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40">
                <v:shape id="_x0000_i1304" type="#_x0000_t75" style="width:80.5pt;height:1in" o:ole="">
                  <v:imagedata r:id="rId566" o:title=""/>
                </v:shape>
                <o:OLEObject Type="Embed" ProgID="ChemDraw.Document.6.0" ShapeID="_x0000_i1304" DrawAspect="Content" ObjectID="_1474878963" r:id="rId56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IQC4H7OHTQ-P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18">
                <v:shape id="_x0000_i1305" type="#_x0000_t75" style="width:80.5pt;height:71.5pt" o:ole="">
                  <v:imagedata r:id="rId568" o:title=""/>
                </v:shape>
                <o:OLEObject Type="Embed" ProgID="ChemDraw.Document.6.0" ShapeID="_x0000_i1305" DrawAspect="Content" ObjectID="_1474878964" r:id="rId56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IQC4H8OTQ-I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93">
                <v:shape id="_x0000_i1306" type="#_x0000_t75" style="width:80.5pt;height:74.5pt" o:ole="">
                  <v:imagedata r:id="rId570" o:title=""/>
                </v:shape>
                <o:OLEObject Type="Embed" ProgID="ChemDraw.Document.6.0" ShapeID="_x0000_i1306" DrawAspect="Content" ObjectID="_1474878965" r:id="rId57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H2COHCH2OOH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071" w:dyaOrig="1015">
                <v:shape id="_x0000_i1307" type="#_x0000_t75" style="width:78.5pt;height:38.5pt" o:ole="">
                  <v:imagedata r:id="rId572" o:title=""/>
                </v:shape>
                <o:OLEObject Type="Embed" ProgID="ChemDraw.Document.6.0" ShapeID="_x0000_i1307" DrawAspect="Content" ObjectID="_1474878966" r:id="rId57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H2COH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</w:tcPr>
          <w:p w:rsidR="00205E5A" w:rsidRDefault="002E16CE" w:rsidP="006030DD">
            <w:r>
              <w:object w:dxaOrig="1490" w:dyaOrig="299">
                <v:shape id="_x0000_i1366" type="#_x0000_t75" style="width:74.5pt;height:15pt" o:ole="">
                  <v:imagedata r:id="rId574" o:title=""/>
                </v:shape>
                <o:OLEObject Type="Embed" ProgID="ChemDraw.Document.6.0" ShapeID="_x0000_i1366" DrawAspect="Content" ObjectID="_1474878967" r:id="rId575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H2C(CH2OOH)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373" w:dyaOrig="1773">
                <v:shape id="_x0000_i1308" type="#_x0000_t75" style="width:57.5pt;height:74.5pt" o:ole="">
                  <v:imagedata r:id="rId576" o:title=""/>
                </v:shape>
                <o:OLEObject Type="Embed" ProgID="ChemDraw.Document.6.0" ShapeID="_x0000_i1308" DrawAspect="Content" ObjectID="_1474878968" r:id="rId57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O(CH2OOH)2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373" w:dyaOrig="1865">
                <v:shape id="_x0000_i1309" type="#_x0000_t75" style="width:58.5pt;height:80pt" o:ole="">
                  <v:imagedata r:id="rId578" o:title=""/>
                </v:shape>
                <o:OLEObject Type="Embed" ProgID="ChemDraw.Document.6.0" ShapeID="_x0000_i1309" DrawAspect="Content" ObjectID="_1474878969" r:id="rId57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HOC(CH3)OHCH2Q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612" w:dyaOrig="1718">
                <v:shape id="_x0000_i1310" type="#_x0000_t75" style="width:64pt;height:68.5pt" o:ole="">
                  <v:imagedata r:id="rId580" o:title=""/>
                </v:shape>
                <o:OLEObject Type="Embed" ProgID="ChemDraw.Document.6.0" ShapeID="_x0000_i1310" DrawAspect="Content" ObjectID="_1474878970" r:id="rId58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C45BEC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H3COCHO</w:t>
            </w:r>
          </w:p>
        </w:tc>
        <w:tc>
          <w:tcPr>
            <w:tcW w:w="0" w:type="auto"/>
          </w:tcPr>
          <w:p w:rsidR="000D6ADE" w:rsidRDefault="000D6ADE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965" w:dyaOrig="1862">
                <v:shape id="_x0000_i1311" type="#_x0000_t75" style="width:34.5pt;height:66pt" o:ole="">
                  <v:imagedata r:id="rId582" o:title=""/>
                </v:shape>
                <o:OLEObject Type="Embed" ProgID="ChemDraw.Document.6.0" ShapeID="_x0000_i1311" DrawAspect="Content" ObjectID="_1474878971" r:id="rId58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2501B3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2501B3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OHQCYC(COC)</w: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0D6ADE" w:rsidRDefault="008E2717" w:rsidP="002501B3">
            <w:r>
              <w:object w:dxaOrig="2069" w:dyaOrig="1308" w14:anchorId="120F1D35">
                <v:shape id="_x0000_i1312" type="#_x0000_t75" style="width:81pt;height:51.5pt" o:ole="">
                  <v:imagedata r:id="rId584" o:title=""/>
                </v:shape>
                <o:OLEObject Type="Embed" ProgID="ChemDraw.Document.6.0" ShapeID="_x0000_i1312" DrawAspect="Content" ObjectID="_1474878972" r:id="rId585"/>
              </w:objec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2501B3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QCYC(CCOC)OH</w: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0D6ADE" w:rsidRDefault="008E2717" w:rsidP="002501B3">
            <w:r>
              <w:object w:dxaOrig="1790" w:dyaOrig="1797" w14:anchorId="32DBA3B9">
                <v:shape id="_x0000_i1313" type="#_x0000_t75" style="width:60pt;height:60.5pt" o:ole="">
                  <v:imagedata r:id="rId586" o:title=""/>
                </v:shape>
                <o:OLEObject Type="Embed" ProgID="ChemDraw.Document.6.0" ShapeID="_x0000_i1313" DrawAspect="Content" ObjectID="_1474878973" r:id="rId587"/>
              </w:objec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7O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51" w:dyaOrig="586">
                <v:shape id="_x0000_i1314" type="#_x0000_t75" style="width:52.5pt;height:29.5pt" o:ole="">
                  <v:imagedata r:id="rId588" o:title=""/>
                </v:shape>
                <o:OLEObject Type="Embed" ProgID="ChemDraw.Document.6.0" ShapeID="_x0000_i1314" DrawAspect="Content" ObjectID="_1474878974" r:id="rId58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9C125A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6OOH-I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118" w:dyaOrig="586">
                <v:shape id="_x0000_i1315" type="#_x0000_t75" style="width:56pt;height:29.5pt" o:ole="">
                  <v:imagedata r:id="rId590" o:title=""/>
                </v:shape>
                <o:OLEObject Type="Embed" ProgID="ChemDraw.Document.6.0" ShapeID="_x0000_i1315" DrawAspect="Content" ObjectID="_1474878975" r:id="rId59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F71C59">
            <w:pPr>
              <w:rPr>
                <w:color w:val="000000" w:themeColor="text1"/>
              </w:rPr>
            </w:pPr>
            <w:r w:rsidRPr="0094677D">
              <w:rPr>
                <w:color w:val="000000" w:themeColor="text1"/>
              </w:rPr>
              <w:t>C*CYCCO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6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710" w:dyaOrig="425">
                <v:shape id="_x0000_i1316" type="#_x0000_t75" style="width:35.5pt;height:21.5pt" o:ole="">
                  <v:imagedata r:id="rId592" o:title=""/>
                </v:shape>
                <o:OLEObject Type="Embed" ProgID="ChemDraw.Document.6.0" ShapeID="_x0000_i1316" DrawAspect="Content" ObjectID="_1474878976" r:id="rId59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  <w:bookmarkStart w:id="0" w:name="_GoBack"/>
            <w:bookmarkEnd w:id="0"/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9403C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CCOOC-T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72" w:dyaOrig="509">
                <v:shape id="_x0000_i1317" type="#_x0000_t75" style="width:48.5pt;height:25.5pt" o:ole="">
                  <v:imagedata r:id="rId594" o:title=""/>
                </v:shape>
                <o:OLEObject Type="Embed" ProgID="ChemDraw.Document.6.0" ShapeID="_x0000_i1317" DrawAspect="Content" ObjectID="_1474878977" r:id="rId59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CCOOC-I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72" w:dyaOrig="516">
                <v:shape id="_x0000_i1318" type="#_x0000_t75" style="width:48.5pt;height:26pt" o:ole="">
                  <v:imagedata r:id="rId596" o:title=""/>
                </v:shape>
                <o:OLEObject Type="Embed" ProgID="ChemDraw.Document.6.0" ShapeID="_x0000_i1318" DrawAspect="Content" ObjectID="_1474878978" r:id="rId59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HOIC3H6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67" w:dyaOrig="470">
                <v:shape id="_x0000_i1319" type="#_x0000_t75" style="width:48.5pt;height:23.5pt" o:ole="">
                  <v:imagedata r:id="rId598" o:title=""/>
                </v:shape>
                <o:OLEObject Type="Embed" ProgID="ChemDraw.Document.6.0" ShapeID="_x0000_i1319" DrawAspect="Content" ObjectID="_1474878979" r:id="rId59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2O)C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789" w:dyaOrig="470">
                <v:shape id="_x0000_i1320" type="#_x0000_t75" style="width:39.5pt;height:23.5pt" o:ole="">
                  <v:imagedata r:id="rId600" o:title=""/>
                </v:shape>
                <o:OLEObject Type="Embed" ProgID="ChemDraw.Document.6.0" ShapeID="_x0000_i1320" DrawAspect="Content" ObjectID="_1474878980" r:id="rId60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2O)-T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605" w:dyaOrig="350">
                <v:shape id="_x0000_i1321" type="#_x0000_t75" style="width:30.5pt;height:17.5pt" o:ole="">
                  <v:imagedata r:id="rId602" o:title=""/>
                </v:shape>
                <o:OLEObject Type="Embed" ProgID="ChemDraw.Document.6.0" ShapeID="_x0000_i1321" DrawAspect="Content" ObjectID="_1474878981" r:id="rId60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2CYCOOC-I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650" w:dyaOrig="485">
                <v:shape id="_x0000_i1322" type="#_x0000_t75" style="width:32.5pt;height:24.5pt" o:ole="">
                  <v:imagedata r:id="rId604" o:title=""/>
                </v:shape>
                <o:OLEObject Type="Embed" ProgID="ChemDraw.Document.6.0" ShapeID="_x0000_i1322" DrawAspect="Content" ObjectID="_1474878982" r:id="rId60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OCH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174" w:dyaOrig="586">
                <v:shape id="_x0000_i1323" type="#_x0000_t75" style="width:58.5pt;height:29.5pt" o:ole="">
                  <v:imagedata r:id="rId606" o:title=""/>
                </v:shape>
                <o:OLEObject Type="Embed" ProgID="ChemDraw.Document.6.0" ShapeID="_x0000_i1323" DrawAspect="Content" ObjectID="_1474878983" r:id="rId60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O2IC4H6OOH-I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4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3487" w:dyaOrig="1181">
                <v:shape id="_x0000_i1324" type="#_x0000_t75" style="width:97pt;height:33pt" o:ole="">
                  <v:imagedata r:id="rId608" o:title=""/>
                </v:shape>
                <o:OLEObject Type="Embed" ProgID="ChemDraw.Document.6.0" ShapeID="_x0000_i1324" DrawAspect="Content" ObjectID="_1474878984" r:id="rId60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H15de25dm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4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878">
                <v:shape id="_x0000_i1325" type="#_x0000_t75" style="width:67.5pt;height:44pt" o:ole="">
                  <v:imagedata r:id="rId610" o:title=""/>
                </v:shape>
                <o:OLEObject Type="Embed" ProgID="ChemDraw.Document.6.0" ShapeID="_x0000_i1325" DrawAspect="Content" ObjectID="_1474878985" r:id="rId61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H15de25dm-S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3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878">
                <v:shape id="_x0000_i1326" type="#_x0000_t75" style="width:67.5pt;height:44pt" o:ole="">
                  <v:imagedata r:id="rId612" o:title=""/>
                </v:shape>
                <o:OLEObject Type="Embed" ProgID="ChemDraw.Document.6.0" ShapeID="_x0000_i1326" DrawAspect="Content" ObjectID="_1474878986" r:id="rId61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H15de25dm-A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3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909">
                <v:shape id="_x0000_i1327" type="#_x0000_t75" style="width:67.5pt;height:45.5pt" o:ole="">
                  <v:imagedata r:id="rId614" o:title=""/>
                </v:shape>
                <o:OLEObject Type="Embed" ProgID="ChemDraw.Document.6.0" ShapeID="_x0000_i1327" DrawAspect="Content" ObjectID="_1474878987" r:id="rId61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5DM-A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8H13O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2789" w:dyaOrig="2287">
                <v:shape id="_x0000_i1328" type="#_x0000_t75" style="width:96pt;height:79pt" o:ole="">
                  <v:imagedata r:id="rId616" o:title=""/>
                </v:shape>
                <o:OLEObject Type="Embed" ProgID="ChemDraw.Document.6.0" ShapeID="_x0000_i1328" DrawAspect="Content" ObjectID="_1474878988" r:id="rId61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4C791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5DM-S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8H13O</w:t>
            </w:r>
          </w:p>
        </w:tc>
        <w:tc>
          <w:tcPr>
            <w:tcW w:w="0" w:type="auto"/>
          </w:tcPr>
          <w:p w:rsidR="000D6ADE" w:rsidRDefault="00E102BB" w:rsidP="006030DD">
            <w:r>
              <w:object w:dxaOrig="1349" w:dyaOrig="902">
                <v:shape id="_x0000_i1329" type="#_x0000_t75" style="width:67.5pt;height:45pt" o:ole="">
                  <v:imagedata r:id="rId618" o:title=""/>
                </v:shape>
                <o:OLEObject Type="Embed" ProgID="ChemDraw.Document.6.0" ShapeID="_x0000_i1329" DrawAspect="Content" ObjectID="_1474878989" r:id="rId61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M-T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7H11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1845" w:dyaOrig="1692">
                <v:shape id="_x0000_i1330" type="#_x0000_t75" style="width:66pt;height:60.5pt" o:ole="">
                  <v:imagedata r:id="rId620" o:title=""/>
                </v:shape>
                <o:OLEObject Type="Embed" ProgID="ChemDraw.Document.6.0" ShapeID="_x0000_i1330" DrawAspect="Content" ObjectID="_1474878990" r:id="rId62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085CD5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IC4H7CH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5H8O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1390" w:dyaOrig="1197">
                <v:shape id="_x0000_i1331" type="#_x0000_t75" style="width:53pt;height:45.5pt" o:ole="">
                  <v:imagedata r:id="rId622" o:title=""/>
                </v:shape>
                <o:OLEObject Type="Embed" ProgID="ChemDraw.Document.6.0" ShapeID="_x0000_i1331" DrawAspect="Content" ObjectID="_1474878991" r:id="rId62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B81557">
              <w:rPr>
                <w:color w:val="000000" w:themeColor="text1"/>
              </w:rPr>
              <w:t>CCYCC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528" w:dyaOrig="327">
                <v:shape id="_x0000_i1332" type="#_x0000_t75" style="width:26.5pt;height:16.5pt" o:ole="">
                  <v:imagedata r:id="rId624" o:title=""/>
                </v:shape>
                <o:OLEObject Type="Embed" ProgID="ChemDraw.Document.6.0" ShapeID="_x0000_i1332" DrawAspect="Content" ObjectID="_1474878992" r:id="rId62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rFonts w:ascii="Calibri" w:hAnsi="Calibri" w:cs="Calibri"/>
                <w:color w:val="000000"/>
              </w:rPr>
              <w:t xml:space="preserve">B13DE2M </w:t>
            </w:r>
          </w:p>
        </w:tc>
        <w:tc>
          <w:tcPr>
            <w:tcW w:w="0" w:type="auto"/>
          </w:tcPr>
          <w:p w:rsidR="000D6ADE" w:rsidRDefault="000D6ADE" w:rsidP="002E37E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27" w:dyaOrig="749">
                <v:shape id="_x0000_i1333" type="#_x0000_t75" style="width:51pt;height:37.5pt" o:ole="">
                  <v:imagedata r:id="rId626" o:title=""/>
                </v:shape>
                <o:OLEObject Type="Embed" ProgID="ChemDraw.Document.6.0" ShapeID="_x0000_i1333" DrawAspect="Content" ObjectID="_1474878993" r:id="rId62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3572C5">
            <w:pPr>
              <w:pStyle w:val="Default"/>
              <w:rPr>
                <w:sz w:val="22"/>
                <w:szCs w:val="22"/>
              </w:rPr>
            </w:pPr>
            <w:r w:rsidRPr="003572C5">
              <w:rPr>
                <w:sz w:val="22"/>
                <w:szCs w:val="22"/>
              </w:rPr>
              <w:t xml:space="preserve">B13DE2MJ </w:t>
            </w:r>
          </w:p>
        </w:tc>
        <w:tc>
          <w:tcPr>
            <w:tcW w:w="0" w:type="auto"/>
          </w:tcPr>
          <w:p w:rsidR="000D6ADE" w:rsidRDefault="000D6ADE" w:rsidP="002E37E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7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27" w:dyaOrig="780">
                <v:shape id="_x0000_i1334" type="#_x0000_t75" style="width:51pt;height:39pt" o:ole="">
                  <v:imagedata r:id="rId628" o:title=""/>
                </v:shape>
                <o:OLEObject Type="Embed" ProgID="ChemDraw.Document.6.0" ShapeID="_x0000_i1334" DrawAspect="Content" ObjectID="_1474878994" r:id="rId62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-D</w:t>
            </w:r>
            <w:r w:rsidRPr="00B81557">
              <w:rPr>
                <w:color w:val="000000" w:themeColor="text1"/>
              </w:rPr>
              <w:t xml:space="preserve">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6" w:dyaOrig="780">
                <v:shape id="_x0000_i1335" type="#_x0000_t75" style="width:52pt;height:39pt" o:ole="">
                  <v:imagedata r:id="rId630" o:title=""/>
                </v:shape>
                <o:OLEObject Type="Embed" ProgID="ChemDraw.Document.6.0" ShapeID="_x0000_i1335" DrawAspect="Content" ObjectID="_1474878995" r:id="rId631"/>
              </w:object>
            </w:r>
          </w:p>
        </w:tc>
        <w:tc>
          <w:tcPr>
            <w:tcW w:w="0" w:type="auto"/>
          </w:tcPr>
          <w:p w:rsidR="000D6ADE" w:rsidRDefault="000D6ADE" w:rsidP="00D8163F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-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6" w:dyaOrig="749">
                <v:shape id="_x0000_i1336" type="#_x0000_t75" style="width:52pt;height:37.5pt" o:ole="">
                  <v:imagedata r:id="rId632" o:title=""/>
                </v:shape>
                <o:OLEObject Type="Embed" ProgID="ChemDraw.Document.6.0" ShapeID="_x0000_i1336" DrawAspect="Content" ObjectID="_1474878996" r:id="rId63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CC5H9-A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Pr="00F112E5" w:rsidRDefault="000D6ADE" w:rsidP="006030DD">
            <w:r>
              <w:object w:dxaOrig="1032" w:dyaOrig="775">
                <v:shape id="_x0000_i1337" type="#_x0000_t75" style="width:51.5pt;height:39pt" o:ole="">
                  <v:imagedata r:id="rId634" o:title=""/>
                </v:shape>
                <o:OLEObject Type="Embed" ProgID="ChemDraw.Document.6.0" ShapeID="_x0000_i1337" DrawAspect="Content" ObjectID="_1474878997" r:id="rId63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O-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4" w:dyaOrig="931">
                <v:shape id="_x0000_i1338" type="#_x0000_t75" style="width:52pt;height:46.5pt" o:ole="">
                  <v:imagedata r:id="rId636" o:title=""/>
                </v:shape>
                <o:OLEObject Type="Embed" ProgID="ChemDraw.Document.6.0" ShapeID="_x0000_i1338" DrawAspect="Content" ObjectID="_1474878998" r:id="rId63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B2E2M1OJ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99" w:dyaOrig="748">
                <v:shape id="_x0000_i1339" type="#_x0000_t75" style="width:54.5pt;height:37.5pt" o:ole="">
                  <v:imagedata r:id="rId638" o:title=""/>
                </v:shape>
                <o:OLEObject Type="Embed" ProgID="ChemDraw.Document.6.0" ShapeID="_x0000_i1339" DrawAspect="Content" ObjectID="_1474878999" r:id="rId63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B1E3M3OJ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32" w:dyaOrig="722">
                <v:shape id="_x0000_i1340" type="#_x0000_t75" style="width:51.5pt;height:36pt" o:ole="">
                  <v:imagedata r:id="rId640" o:title=""/>
                </v:shape>
                <o:OLEObject Type="Embed" ProgID="ChemDraw.Document.6.0" ShapeID="_x0000_i1340" DrawAspect="Content" ObjectID="_1474879000" r:id="rId64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BA60F0">
            <w:pPr>
              <w:pStyle w:val="Default"/>
            </w:pPr>
            <w:r w:rsidRPr="003572C5">
              <w:rPr>
                <w:sz w:val="22"/>
                <w:szCs w:val="22"/>
              </w:rPr>
              <w:t>B2E3M1OJ</w:t>
            </w:r>
          </w:p>
          <w:p w:rsidR="000D6ADE" w:rsidRPr="00B81557" w:rsidRDefault="000D6ADE" w:rsidP="00C45BEC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4" w:dyaOrig="722">
                <v:shape id="_x0000_i1341" type="#_x0000_t75" style="width:52pt;height:36pt" o:ole="">
                  <v:imagedata r:id="rId642" o:title=""/>
                </v:shape>
                <o:OLEObject Type="Embed" ProgID="ChemDraw.Document.6.0" ShapeID="_x0000_i1341" DrawAspect="Content" ObjectID="_1474879001" r:id="rId64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F112E5" w:rsidRDefault="000D6ADE" w:rsidP="00C45BEC">
            <w:pPr>
              <w:rPr>
                <w:color w:val="000000" w:themeColor="text1"/>
              </w:rPr>
            </w:pPr>
            <w:r w:rsidRPr="003572C5">
              <w:rPr>
                <w:rFonts w:ascii="Calibri" w:hAnsi="Calibri" w:cs="Calibri"/>
                <w:color w:val="000000"/>
              </w:rPr>
              <w:t xml:space="preserve">B12DE3M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2388" w:dyaOrig="1008">
                <v:shape id="_x0000_i1342" type="#_x0000_t75" style="width:81pt;height:34pt" o:ole="">
                  <v:imagedata r:id="rId644" o:title=""/>
                </v:shape>
                <o:OLEObject Type="Embed" ProgID="ChemDraw.Document.6.0" ShapeID="_x0000_i1342" DrawAspect="Content" ObjectID="_1474879002" r:id="rId64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094B35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C3H4CHO-A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5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797" w:dyaOrig="1430">
                <v:shape id="_x0000_i1343" type="#_x0000_t75" style="width:58.5pt;height:46.5pt" o:ole="">
                  <v:imagedata r:id="rId646" o:title=""/>
                </v:shape>
                <o:OLEObject Type="Embed" ProgID="ChemDraw.Document.6.0" ShapeID="_x0000_i1343" DrawAspect="Content" ObjectID="_1474879003" r:id="rId64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094B35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C5H10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10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6" w:dyaOrig="1106">
                <v:shape id="_x0000_i1344" type="#_x0000_t75" style="width:56.5pt;height:46pt" o:ole="">
                  <v:imagedata r:id="rId648" o:title=""/>
                </v:shape>
                <o:OLEObject Type="Embed" ProgID="ChemDraw.Document.6.0" ShapeID="_x0000_i1344" DrawAspect="Content" ObjectID="_1474879004" r:id="rId64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EC51AE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C5H9-A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423" w:dyaOrig="1109">
                <v:shape id="_x0000_i1345" type="#_x0000_t75" style="width:59pt;height:46pt" o:ole="">
                  <v:imagedata r:id="rId650" o:title=""/>
                </v:shape>
                <o:OLEObject Type="Embed" ProgID="ChemDraw.Document.6.0" ShapeID="_x0000_i1345" DrawAspect="Content" ObjectID="_1474879005" r:id="rId65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5B158B" w:rsidRDefault="000D6ADE" w:rsidP="002501B3">
            <w:r>
              <w:t>NC5H12</w:t>
            </w:r>
          </w:p>
        </w:tc>
        <w:tc>
          <w:tcPr>
            <w:tcW w:w="0" w:type="auto"/>
            <w:vAlign w:val="center"/>
          </w:tcPr>
          <w:p w:rsidR="000D6ADE" w:rsidRPr="00CA6416" w:rsidRDefault="000D6ADE" w:rsidP="002501B3">
            <w:r>
              <w:t>C5H1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6263D939">
                <v:shape id="_x0000_i1346" type="#_x0000_t75" style="width:89pt;height:18pt" o:ole="">
                  <v:imagedata r:id="rId652" o:title=""/>
                </v:shape>
                <o:OLEObject Type="Embed" ProgID="ChemDraw.Document.6.0" ShapeID="_x0000_i1346" DrawAspect="Content" ObjectID="_1474879006" r:id="rId65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1BFDDF49">
                <v:shape id="_x0000_i1347" type="#_x0000_t75" style="width:93.5pt;height:18pt" o:ole="">
                  <v:imagedata r:id="rId654" o:title=""/>
                </v:shape>
                <o:OLEObject Type="Embed" ProgID="ChemDraw.Document.6.0" ShapeID="_x0000_i1347" DrawAspect="Content" ObjectID="_1474879007" r:id="rId65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600" w14:anchorId="1680627B">
                <v:shape id="_x0000_i1348" type="#_x0000_t75" style="width:90pt;height:20pt" o:ole="">
                  <v:imagedata r:id="rId656" o:title=""/>
                </v:shape>
                <o:OLEObject Type="Embed" ProgID="ChemDraw.Document.6.0" ShapeID="_x0000_i1348" DrawAspect="Content" ObjectID="_1474879008" r:id="rId65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38E205F7">
                <v:shape id="_x0000_i1349" type="#_x0000_t75" style="width:94pt;height:16.5pt" o:ole="">
                  <v:imagedata r:id="rId658" o:title=""/>
                </v:shape>
                <o:OLEObject Type="Embed" ProgID="ChemDraw.Document.6.0" ShapeID="_x0000_i1349" DrawAspect="Content" ObjectID="_1474879009" r:id="rId65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0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0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7E1406CF">
                <v:shape id="_x0000_i1350" type="#_x0000_t75" style="width:95pt;height:19pt" o:ole="">
                  <v:imagedata r:id="rId660" o:title=""/>
                </v:shape>
                <o:OLEObject Type="Embed" ProgID="ChemDraw.Document.6.0" ShapeID="_x0000_i1350" DrawAspect="Content" ObjectID="_1474879010" r:id="rId66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0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0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0E9EC1C5">
                <v:shape id="_x0000_i1351" type="#_x0000_t75" style="width:100pt;height:17.5pt" o:ole="">
                  <v:imagedata r:id="rId662" o:title=""/>
                </v:shape>
                <o:OLEObject Type="Embed" ProgID="ChemDraw.Document.6.0" ShapeID="_x0000_i1351" DrawAspect="Content" ObjectID="_1474879011" r:id="rId66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4D1CA6F0">
                <v:shape id="_x0000_i1352" type="#_x0000_t75" style="width:99.5pt;height:18pt" o:ole="">
                  <v:imagedata r:id="rId664" o:title=""/>
                </v:shape>
                <o:OLEObject Type="Embed" ProgID="ChemDraw.Document.6.0" ShapeID="_x0000_i1352" DrawAspect="Content" ObjectID="_1474879012" r:id="rId66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616" w14:anchorId="61E23B94">
                <v:shape id="_x0000_i1353" type="#_x0000_t75" style="width:100.5pt;height:21.5pt" o:ole="">
                  <v:imagedata r:id="rId666" o:title=""/>
                </v:shape>
                <o:OLEObject Type="Embed" ProgID="ChemDraw.Document.6.0" ShapeID="_x0000_i1353" DrawAspect="Content" ObjectID="_1474879013" r:id="rId66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5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18F4D1C1">
                <v:shape id="_x0000_i1354" type="#_x0000_t75" style="width:100pt;height:19pt" o:ole="">
                  <v:imagedata r:id="rId668" o:title=""/>
                </v:shape>
                <o:OLEObject Type="Embed" ProgID="ChemDraw.Document.6.0" ShapeID="_x0000_i1354" DrawAspect="Content" ObjectID="_1474879014" r:id="rId66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2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615" w14:anchorId="404377A8">
                <v:shape id="_x0000_i1355" type="#_x0000_t75" style="width:95.5pt;height:21.5pt" o:ole="">
                  <v:imagedata r:id="rId670" o:title=""/>
                </v:shape>
                <o:OLEObject Type="Embed" ProgID="ChemDraw.Document.6.0" ShapeID="_x0000_i1355" DrawAspect="Content" ObjectID="_1474879015" r:id="rId67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2-5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2DABF367">
                <v:shape id="_x0000_i1356" type="#_x0000_t75" style="width:95.5pt;height:17pt" o:ole="">
                  <v:imagedata r:id="rId672" o:title=""/>
                </v:shape>
                <o:OLEObject Type="Embed" ProgID="ChemDraw.Document.6.0" ShapeID="_x0000_i1356" DrawAspect="Content" ObjectID="_1474879016" r:id="rId67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8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8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26CEFE94">
                <v:shape id="_x0000_i1357" type="#_x0000_t75" style="width:95pt;height:19pt" o:ole="">
                  <v:imagedata r:id="rId674" o:title=""/>
                </v:shape>
                <o:OLEObject Type="Embed" ProgID="ChemDraw.Document.6.0" ShapeID="_x0000_i1357" DrawAspect="Content" ObjectID="_1474879017" r:id="rId67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O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1054" w14:anchorId="5E79F256">
                <v:shape id="_x0000_i1358" type="#_x0000_t75" style="width:96pt;height:39.5pt" o:ole="">
                  <v:imagedata r:id="rId676" o:title=""/>
                </v:shape>
                <o:OLEObject Type="Embed" ProgID="ChemDraw.Document.6.0" ShapeID="_x0000_i1358" DrawAspect="Content" ObjectID="_1474879018" r:id="rId67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O2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238" w14:anchorId="01848491">
                <v:shape id="_x0000_i1359" type="#_x0000_t75" style="width:100pt;height:45.5pt" o:ole="">
                  <v:imagedata r:id="rId678" o:title=""/>
                </v:shape>
                <o:OLEObject Type="Embed" ProgID="ChemDraw.Document.6.0" ShapeID="_x0000_i1359" DrawAspect="Content" ObjectID="_1474879019" r:id="rId67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054" w14:anchorId="3F9EA3E4">
                <v:shape id="_x0000_i1360" type="#_x0000_t75" style="width:98.5pt;height:41pt" o:ole="">
                  <v:imagedata r:id="rId680" o:title=""/>
                </v:shape>
                <o:OLEObject Type="Embed" ProgID="ChemDraw.Document.6.0" ShapeID="_x0000_i1360" DrawAspect="Content" ObjectID="_1474879020" r:id="rId68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238" w14:anchorId="6958E63F">
                <v:shape id="_x0000_i1361" type="#_x0000_t75" style="width:107pt;height:50.5pt" o:ole="">
                  <v:imagedata r:id="rId682" o:title=""/>
                </v:shape>
                <o:OLEObject Type="Embed" ProgID="ChemDraw.Document.6.0" ShapeID="_x0000_i1361" DrawAspect="Content" ObjectID="_1474879021" r:id="rId68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054" w14:anchorId="4BAB1E02">
                <v:shape id="_x0000_i1362" type="#_x0000_t75" style="width:104pt;height:40.5pt" o:ole="">
                  <v:imagedata r:id="rId684" o:title=""/>
                </v:shape>
                <o:OLEObject Type="Embed" ProgID="ChemDraw.Document.6.0" ShapeID="_x0000_i1362" DrawAspect="Content" ObjectID="_1474879022" r:id="rId68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354" w14:anchorId="1E32176F">
                <v:shape id="_x0000_i1363" type="#_x0000_t75" style="width:101.5pt;height:51.5pt" o:ole="">
                  <v:imagedata r:id="rId686" o:title=""/>
                </v:shape>
                <o:OLEObject Type="Embed" ProgID="ChemDraw.Document.6.0" ShapeID="_x0000_i1363" DrawAspect="Content" ObjectID="_1474879023" r:id="rId68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524" w14:anchorId="131096DA">
                <v:shape id="_x0000_i1364" type="#_x0000_t75" style="width:105pt;height:58pt" o:ole="">
                  <v:imagedata r:id="rId688" o:title=""/>
                </v:shape>
                <o:OLEObject Type="Embed" ProgID="ChemDraw.Document.6.0" ShapeID="_x0000_i1364" DrawAspect="Content" ObjectID="_1474879024" r:id="rId68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354" w14:anchorId="3F5752D2">
                <v:shape id="_x0000_i1365" type="#_x0000_t75" style="width:103pt;height:51.5pt" o:ole="">
                  <v:imagedata r:id="rId690" o:title=""/>
                </v:shape>
                <o:OLEObject Type="Embed" ProgID="ChemDraw.Document.6.0" ShapeID="_x0000_i1365" DrawAspect="Content" ObjectID="_1474879025" r:id="rId69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EC51AE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6030DD"/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F112E5" w:rsidRDefault="000D6ADE" w:rsidP="00F112E5">
            <w:p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F112E5" w:rsidRDefault="000D6ADE" w:rsidP="00C45BEC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6030DD"/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</w:tbl>
    <w:p w:rsidR="000B68B2" w:rsidRDefault="000B68B2" w:rsidP="00A56DF4">
      <w:pPr>
        <w:rPr>
          <w:color w:val="000000" w:themeColor="text1"/>
        </w:rPr>
      </w:pPr>
    </w:p>
    <w:sectPr w:rsidR="000B68B2" w:rsidSect="00CA307C">
      <w:pgSz w:w="11906" w:h="16838"/>
      <w:pgMar w:top="425" w:right="1440" w:bottom="1440" w:left="1440" w:header="284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1863B8"/>
    <w:multiLevelType w:val="hybridMultilevel"/>
    <w:tmpl w:val="7BCEEBF4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E80F73"/>
    <w:multiLevelType w:val="hybridMultilevel"/>
    <w:tmpl w:val="4C384EA8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2C58DA"/>
    <w:multiLevelType w:val="hybridMultilevel"/>
    <w:tmpl w:val="3F505E08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4E7689"/>
    <w:multiLevelType w:val="hybridMultilevel"/>
    <w:tmpl w:val="0C707724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BE2"/>
    <w:rsid w:val="0000451E"/>
    <w:rsid w:val="00010280"/>
    <w:rsid w:val="000148C6"/>
    <w:rsid w:val="00031ECA"/>
    <w:rsid w:val="00034BE1"/>
    <w:rsid w:val="00060F4A"/>
    <w:rsid w:val="00072444"/>
    <w:rsid w:val="0007334B"/>
    <w:rsid w:val="00074A63"/>
    <w:rsid w:val="00080FE9"/>
    <w:rsid w:val="00083E02"/>
    <w:rsid w:val="00085CD5"/>
    <w:rsid w:val="00094B35"/>
    <w:rsid w:val="00097661"/>
    <w:rsid w:val="000A2679"/>
    <w:rsid w:val="000A4598"/>
    <w:rsid w:val="000A7598"/>
    <w:rsid w:val="000B68B2"/>
    <w:rsid w:val="000B6DA3"/>
    <w:rsid w:val="000B79F4"/>
    <w:rsid w:val="000D6ADE"/>
    <w:rsid w:val="000E2B9E"/>
    <w:rsid w:val="000E6581"/>
    <w:rsid w:val="000F2742"/>
    <w:rsid w:val="001040FF"/>
    <w:rsid w:val="00106424"/>
    <w:rsid w:val="00153A62"/>
    <w:rsid w:val="001541F7"/>
    <w:rsid w:val="00156E5A"/>
    <w:rsid w:val="00160BF3"/>
    <w:rsid w:val="00162AF0"/>
    <w:rsid w:val="00171002"/>
    <w:rsid w:val="0017393E"/>
    <w:rsid w:val="00184844"/>
    <w:rsid w:val="00195148"/>
    <w:rsid w:val="001959D1"/>
    <w:rsid w:val="001A0A5B"/>
    <w:rsid w:val="001A33ED"/>
    <w:rsid w:val="001C7F8F"/>
    <w:rsid w:val="001D03F2"/>
    <w:rsid w:val="001D069A"/>
    <w:rsid w:val="001E0C77"/>
    <w:rsid w:val="001F7756"/>
    <w:rsid w:val="00201910"/>
    <w:rsid w:val="00205A6E"/>
    <w:rsid w:val="00205E5A"/>
    <w:rsid w:val="00210299"/>
    <w:rsid w:val="00215A75"/>
    <w:rsid w:val="002175E2"/>
    <w:rsid w:val="002361E8"/>
    <w:rsid w:val="0023662E"/>
    <w:rsid w:val="002501B3"/>
    <w:rsid w:val="0027124D"/>
    <w:rsid w:val="00276878"/>
    <w:rsid w:val="0028308B"/>
    <w:rsid w:val="00285C4D"/>
    <w:rsid w:val="002B438E"/>
    <w:rsid w:val="002D30D5"/>
    <w:rsid w:val="002E16CE"/>
    <w:rsid w:val="002E37E7"/>
    <w:rsid w:val="002E6A84"/>
    <w:rsid w:val="00336277"/>
    <w:rsid w:val="00340B4F"/>
    <w:rsid w:val="00345587"/>
    <w:rsid w:val="003572C5"/>
    <w:rsid w:val="00376B23"/>
    <w:rsid w:val="00395511"/>
    <w:rsid w:val="003A22B5"/>
    <w:rsid w:val="003C643A"/>
    <w:rsid w:val="003C69C1"/>
    <w:rsid w:val="003C6D9D"/>
    <w:rsid w:val="003D1832"/>
    <w:rsid w:val="003D1E06"/>
    <w:rsid w:val="003D2E12"/>
    <w:rsid w:val="003E19EE"/>
    <w:rsid w:val="003E5C1D"/>
    <w:rsid w:val="003F073C"/>
    <w:rsid w:val="003F6932"/>
    <w:rsid w:val="00452B7B"/>
    <w:rsid w:val="00470BE2"/>
    <w:rsid w:val="00471CC5"/>
    <w:rsid w:val="00494D5F"/>
    <w:rsid w:val="004C791B"/>
    <w:rsid w:val="004E315B"/>
    <w:rsid w:val="00515DBD"/>
    <w:rsid w:val="005232DD"/>
    <w:rsid w:val="0052362E"/>
    <w:rsid w:val="00532284"/>
    <w:rsid w:val="00544CD5"/>
    <w:rsid w:val="00546D35"/>
    <w:rsid w:val="00551904"/>
    <w:rsid w:val="00582DBD"/>
    <w:rsid w:val="00584ABA"/>
    <w:rsid w:val="005930A9"/>
    <w:rsid w:val="00597C31"/>
    <w:rsid w:val="005B158B"/>
    <w:rsid w:val="005B6D1E"/>
    <w:rsid w:val="005F5942"/>
    <w:rsid w:val="005F7B33"/>
    <w:rsid w:val="006030DD"/>
    <w:rsid w:val="0061557A"/>
    <w:rsid w:val="00646B37"/>
    <w:rsid w:val="00653334"/>
    <w:rsid w:val="0066092C"/>
    <w:rsid w:val="00661729"/>
    <w:rsid w:val="00663242"/>
    <w:rsid w:val="0066391E"/>
    <w:rsid w:val="00681519"/>
    <w:rsid w:val="00691A15"/>
    <w:rsid w:val="006A23CF"/>
    <w:rsid w:val="006A34AB"/>
    <w:rsid w:val="006A7B90"/>
    <w:rsid w:val="006B5D3F"/>
    <w:rsid w:val="006E6A92"/>
    <w:rsid w:val="00704CA7"/>
    <w:rsid w:val="00704E38"/>
    <w:rsid w:val="00721DA8"/>
    <w:rsid w:val="007328C6"/>
    <w:rsid w:val="00733E3D"/>
    <w:rsid w:val="007356CB"/>
    <w:rsid w:val="00775B7C"/>
    <w:rsid w:val="007816A2"/>
    <w:rsid w:val="007B182E"/>
    <w:rsid w:val="007C13B7"/>
    <w:rsid w:val="007C2D36"/>
    <w:rsid w:val="007D426F"/>
    <w:rsid w:val="007E40AB"/>
    <w:rsid w:val="00800D4F"/>
    <w:rsid w:val="00801AE6"/>
    <w:rsid w:val="0081160A"/>
    <w:rsid w:val="008215BD"/>
    <w:rsid w:val="00825487"/>
    <w:rsid w:val="00844154"/>
    <w:rsid w:val="008464BB"/>
    <w:rsid w:val="008553F8"/>
    <w:rsid w:val="008571D1"/>
    <w:rsid w:val="00862CF4"/>
    <w:rsid w:val="00864789"/>
    <w:rsid w:val="00867470"/>
    <w:rsid w:val="00883D0C"/>
    <w:rsid w:val="008A4BFA"/>
    <w:rsid w:val="008B5F30"/>
    <w:rsid w:val="008C09E6"/>
    <w:rsid w:val="008E2717"/>
    <w:rsid w:val="008E5A08"/>
    <w:rsid w:val="008E7B02"/>
    <w:rsid w:val="00900BF0"/>
    <w:rsid w:val="00903CE4"/>
    <w:rsid w:val="009052C0"/>
    <w:rsid w:val="00906FB8"/>
    <w:rsid w:val="009179F1"/>
    <w:rsid w:val="0092138A"/>
    <w:rsid w:val="009364D8"/>
    <w:rsid w:val="009403C1"/>
    <w:rsid w:val="00940591"/>
    <w:rsid w:val="0094677D"/>
    <w:rsid w:val="0096293C"/>
    <w:rsid w:val="00962ECD"/>
    <w:rsid w:val="00963886"/>
    <w:rsid w:val="009741A1"/>
    <w:rsid w:val="0098195E"/>
    <w:rsid w:val="009829EA"/>
    <w:rsid w:val="00991D6C"/>
    <w:rsid w:val="00996E1D"/>
    <w:rsid w:val="009A7A5F"/>
    <w:rsid w:val="009B150C"/>
    <w:rsid w:val="009C125A"/>
    <w:rsid w:val="009C163E"/>
    <w:rsid w:val="009C33E2"/>
    <w:rsid w:val="009C566E"/>
    <w:rsid w:val="009E22C0"/>
    <w:rsid w:val="009E2DF3"/>
    <w:rsid w:val="00A06725"/>
    <w:rsid w:val="00A20153"/>
    <w:rsid w:val="00A22DA8"/>
    <w:rsid w:val="00A40926"/>
    <w:rsid w:val="00A515B9"/>
    <w:rsid w:val="00A55201"/>
    <w:rsid w:val="00A56DF4"/>
    <w:rsid w:val="00A8426E"/>
    <w:rsid w:val="00A9278B"/>
    <w:rsid w:val="00A96A9F"/>
    <w:rsid w:val="00AB13DA"/>
    <w:rsid w:val="00AD13FC"/>
    <w:rsid w:val="00AE7586"/>
    <w:rsid w:val="00B00FBC"/>
    <w:rsid w:val="00B01A68"/>
    <w:rsid w:val="00B02160"/>
    <w:rsid w:val="00B02374"/>
    <w:rsid w:val="00B037D9"/>
    <w:rsid w:val="00B13542"/>
    <w:rsid w:val="00B24222"/>
    <w:rsid w:val="00B25456"/>
    <w:rsid w:val="00B257F2"/>
    <w:rsid w:val="00B52058"/>
    <w:rsid w:val="00B553E6"/>
    <w:rsid w:val="00B657F4"/>
    <w:rsid w:val="00B81557"/>
    <w:rsid w:val="00B9171D"/>
    <w:rsid w:val="00BA15F8"/>
    <w:rsid w:val="00BA60F0"/>
    <w:rsid w:val="00BB1160"/>
    <w:rsid w:val="00BD03EB"/>
    <w:rsid w:val="00BD7E65"/>
    <w:rsid w:val="00BE2CBB"/>
    <w:rsid w:val="00BE4AF6"/>
    <w:rsid w:val="00BE5CD3"/>
    <w:rsid w:val="00BF1440"/>
    <w:rsid w:val="00C00405"/>
    <w:rsid w:val="00C02DF0"/>
    <w:rsid w:val="00C45BEC"/>
    <w:rsid w:val="00C539C5"/>
    <w:rsid w:val="00C5635A"/>
    <w:rsid w:val="00C57667"/>
    <w:rsid w:val="00C64C76"/>
    <w:rsid w:val="00C732D6"/>
    <w:rsid w:val="00C77BF5"/>
    <w:rsid w:val="00C8352B"/>
    <w:rsid w:val="00CA307C"/>
    <w:rsid w:val="00CA31BD"/>
    <w:rsid w:val="00CA323F"/>
    <w:rsid w:val="00CB31C8"/>
    <w:rsid w:val="00CF63FD"/>
    <w:rsid w:val="00CF7188"/>
    <w:rsid w:val="00D35C52"/>
    <w:rsid w:val="00D43401"/>
    <w:rsid w:val="00D5594C"/>
    <w:rsid w:val="00D60232"/>
    <w:rsid w:val="00D635CF"/>
    <w:rsid w:val="00D734B0"/>
    <w:rsid w:val="00D74D62"/>
    <w:rsid w:val="00D8163F"/>
    <w:rsid w:val="00D82BE8"/>
    <w:rsid w:val="00D8358D"/>
    <w:rsid w:val="00D8749D"/>
    <w:rsid w:val="00D91329"/>
    <w:rsid w:val="00DA1249"/>
    <w:rsid w:val="00DA2893"/>
    <w:rsid w:val="00DA3251"/>
    <w:rsid w:val="00DC7DE2"/>
    <w:rsid w:val="00DD2987"/>
    <w:rsid w:val="00DE11F9"/>
    <w:rsid w:val="00DE5A92"/>
    <w:rsid w:val="00E01AAB"/>
    <w:rsid w:val="00E05132"/>
    <w:rsid w:val="00E102BB"/>
    <w:rsid w:val="00E3504E"/>
    <w:rsid w:val="00E51800"/>
    <w:rsid w:val="00E527BF"/>
    <w:rsid w:val="00E60DD3"/>
    <w:rsid w:val="00E663A5"/>
    <w:rsid w:val="00E67119"/>
    <w:rsid w:val="00E721F5"/>
    <w:rsid w:val="00E745EE"/>
    <w:rsid w:val="00EB3E2E"/>
    <w:rsid w:val="00EB3F69"/>
    <w:rsid w:val="00EB61B7"/>
    <w:rsid w:val="00EC0E4D"/>
    <w:rsid w:val="00EC51AE"/>
    <w:rsid w:val="00EE399F"/>
    <w:rsid w:val="00EF7C0F"/>
    <w:rsid w:val="00F03C63"/>
    <w:rsid w:val="00F112E5"/>
    <w:rsid w:val="00F265A4"/>
    <w:rsid w:val="00F461C1"/>
    <w:rsid w:val="00F57045"/>
    <w:rsid w:val="00F57E4B"/>
    <w:rsid w:val="00F662E4"/>
    <w:rsid w:val="00F677CC"/>
    <w:rsid w:val="00F71C59"/>
    <w:rsid w:val="00F81EFC"/>
    <w:rsid w:val="00FB5652"/>
    <w:rsid w:val="00FD2373"/>
    <w:rsid w:val="00FE4D1E"/>
    <w:rsid w:val="00FF2F2A"/>
    <w:rsid w:val="00FF3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E" w:eastAsia="en-I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0B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C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4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0A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A289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E" w:eastAsia="en-I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0B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C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4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0A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A289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135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emf"/><Relationship Id="rId366" Type="http://schemas.openxmlformats.org/officeDocument/2006/relationships/image" Target="media/image181.e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emf"/><Relationship Id="rId226" Type="http://schemas.openxmlformats.org/officeDocument/2006/relationships/image" Target="media/image111.e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emf"/><Relationship Id="rId475" Type="http://schemas.openxmlformats.org/officeDocument/2006/relationships/oleObject" Target="embeddings/oleObject235.bin"/><Relationship Id="rId640" Type="http://schemas.openxmlformats.org/officeDocument/2006/relationships/image" Target="media/image318.emf"/><Relationship Id="rId682" Type="http://schemas.openxmlformats.org/officeDocument/2006/relationships/image" Target="media/image339.emf"/><Relationship Id="rId32" Type="http://schemas.openxmlformats.org/officeDocument/2006/relationships/image" Target="media/image14.emf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emf"/><Relationship Id="rId542" Type="http://schemas.openxmlformats.org/officeDocument/2006/relationships/image" Target="media/image269.emf"/><Relationship Id="rId584" Type="http://schemas.openxmlformats.org/officeDocument/2006/relationships/image" Target="media/image290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e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emf"/><Relationship Id="rId486" Type="http://schemas.openxmlformats.org/officeDocument/2006/relationships/image" Target="media/image241.emf"/><Relationship Id="rId651" Type="http://schemas.openxmlformats.org/officeDocument/2006/relationships/oleObject" Target="embeddings/oleObject323.bin"/><Relationship Id="rId693" Type="http://schemas.openxmlformats.org/officeDocument/2006/relationships/theme" Target="theme/theme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46" Type="http://schemas.openxmlformats.org/officeDocument/2006/relationships/image" Target="media/image171.emf"/><Relationship Id="rId388" Type="http://schemas.openxmlformats.org/officeDocument/2006/relationships/image" Target="media/image192.e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2.e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emf"/><Relationship Id="rId662" Type="http://schemas.openxmlformats.org/officeDocument/2006/relationships/image" Target="media/image329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9.emf"/><Relationship Id="rId54" Type="http://schemas.openxmlformats.org/officeDocument/2006/relationships/image" Target="media/image25.emf"/><Relationship Id="rId96" Type="http://schemas.openxmlformats.org/officeDocument/2006/relationships/image" Target="media/image46.e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80.e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emf"/><Relationship Id="rId466" Type="http://schemas.openxmlformats.org/officeDocument/2006/relationships/image" Target="media/image231.emf"/><Relationship Id="rId631" Type="http://schemas.openxmlformats.org/officeDocument/2006/relationships/oleObject" Target="embeddings/oleObject313.bin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emf"/><Relationship Id="rId326" Type="http://schemas.openxmlformats.org/officeDocument/2006/relationships/image" Target="media/image161.e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emf"/><Relationship Id="rId228" Type="http://schemas.openxmlformats.org/officeDocument/2006/relationships/image" Target="media/image112.e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emf"/><Relationship Id="rId642" Type="http://schemas.openxmlformats.org/officeDocument/2006/relationships/image" Target="media/image319.emf"/><Relationship Id="rId684" Type="http://schemas.openxmlformats.org/officeDocument/2006/relationships/image" Target="media/image340.e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emf"/><Relationship Id="rId34" Type="http://schemas.openxmlformats.org/officeDocument/2006/relationships/image" Target="media/image15.emf"/><Relationship Id="rId76" Type="http://schemas.openxmlformats.org/officeDocument/2006/relationships/image" Target="media/image36.e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emf"/><Relationship Id="rId586" Type="http://schemas.openxmlformats.org/officeDocument/2006/relationships/image" Target="media/image291.e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446" Type="http://schemas.openxmlformats.org/officeDocument/2006/relationships/image" Target="media/image221.emf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3.emf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488" Type="http://schemas.openxmlformats.org/officeDocument/2006/relationships/image" Target="media/image242.e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9.e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664" Type="http://schemas.openxmlformats.org/officeDocument/2006/relationships/image" Target="media/image330.emf"/><Relationship Id="rId14" Type="http://schemas.openxmlformats.org/officeDocument/2006/relationships/image" Target="media/image5.emf"/><Relationship Id="rId56" Type="http://schemas.openxmlformats.org/officeDocument/2006/relationships/image" Target="media/image26.e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emf"/><Relationship Id="rId566" Type="http://schemas.openxmlformats.org/officeDocument/2006/relationships/image" Target="media/image281.emf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emf"/><Relationship Id="rId426" Type="http://schemas.openxmlformats.org/officeDocument/2006/relationships/image" Target="media/image211.e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emf"/><Relationship Id="rId328" Type="http://schemas.openxmlformats.org/officeDocument/2006/relationships/image" Target="media/image162.e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e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20.emf"/><Relationship Id="rId686" Type="http://schemas.openxmlformats.org/officeDocument/2006/relationships/image" Target="media/image341.emf"/><Relationship Id="rId36" Type="http://schemas.openxmlformats.org/officeDocument/2006/relationships/image" Target="media/image16.e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8" Type="http://schemas.openxmlformats.org/officeDocument/2006/relationships/image" Target="media/image37.e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emf"/><Relationship Id="rId406" Type="http://schemas.openxmlformats.org/officeDocument/2006/relationships/image" Target="media/image201.emf"/><Relationship Id="rId588" Type="http://schemas.openxmlformats.org/officeDocument/2006/relationships/image" Target="media/image292.e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emf"/><Relationship Id="rId392" Type="http://schemas.openxmlformats.org/officeDocument/2006/relationships/image" Target="media/image194.emf"/><Relationship Id="rId448" Type="http://schemas.openxmlformats.org/officeDocument/2006/relationships/image" Target="media/image222.emf"/><Relationship Id="rId613" Type="http://schemas.openxmlformats.org/officeDocument/2006/relationships/oleObject" Target="embeddings/oleObject304.bin"/><Relationship Id="rId655" Type="http://schemas.openxmlformats.org/officeDocument/2006/relationships/oleObject" Target="embeddings/oleObject325.bin"/><Relationship Id="rId252" Type="http://schemas.openxmlformats.org/officeDocument/2006/relationships/image" Target="media/image124.emf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196" Type="http://schemas.openxmlformats.org/officeDocument/2006/relationships/image" Target="media/image96.e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10.emf"/><Relationship Id="rId666" Type="http://schemas.openxmlformats.org/officeDocument/2006/relationships/image" Target="media/image331.emf"/><Relationship Id="rId16" Type="http://schemas.openxmlformats.org/officeDocument/2006/relationships/image" Target="media/image6.e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emf"/><Relationship Id="rId526" Type="http://schemas.openxmlformats.org/officeDocument/2006/relationships/image" Target="media/image261.emf"/><Relationship Id="rId58" Type="http://schemas.openxmlformats.org/officeDocument/2006/relationships/image" Target="media/image27.e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emf"/><Relationship Id="rId428" Type="http://schemas.openxmlformats.org/officeDocument/2006/relationships/image" Target="media/image212.emf"/><Relationship Id="rId635" Type="http://schemas.openxmlformats.org/officeDocument/2006/relationships/oleObject" Target="embeddings/oleObject315.bin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4.emf"/><Relationship Id="rId274" Type="http://schemas.openxmlformats.org/officeDocument/2006/relationships/image" Target="media/image135.e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e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646" Type="http://schemas.openxmlformats.org/officeDocument/2006/relationships/image" Target="media/image321.e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emf"/><Relationship Id="rId506" Type="http://schemas.openxmlformats.org/officeDocument/2006/relationships/image" Target="media/image251.emf"/><Relationship Id="rId688" Type="http://schemas.openxmlformats.org/officeDocument/2006/relationships/image" Target="media/image342.emf"/><Relationship Id="rId38" Type="http://schemas.openxmlformats.org/officeDocument/2006/relationships/image" Target="media/image17.e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emf"/><Relationship Id="rId492" Type="http://schemas.openxmlformats.org/officeDocument/2006/relationships/image" Target="media/image244.emf"/><Relationship Id="rId548" Type="http://schemas.openxmlformats.org/officeDocument/2006/relationships/image" Target="media/image272.e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4.emf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4.emf"/><Relationship Id="rId254" Type="http://schemas.openxmlformats.org/officeDocument/2006/relationships/image" Target="media/image125.emf"/><Relationship Id="rId657" Type="http://schemas.openxmlformats.org/officeDocument/2006/relationships/oleObject" Target="embeddings/oleObject32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296" Type="http://schemas.openxmlformats.org/officeDocument/2006/relationships/image" Target="media/image146.e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198" Type="http://schemas.openxmlformats.org/officeDocument/2006/relationships/image" Target="media/image97.e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3.emf"/><Relationship Id="rId626" Type="http://schemas.openxmlformats.org/officeDocument/2006/relationships/image" Target="media/image311.e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18" Type="http://schemas.openxmlformats.org/officeDocument/2006/relationships/image" Target="media/image7.e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emf"/><Relationship Id="rId528" Type="http://schemas.openxmlformats.org/officeDocument/2006/relationships/image" Target="media/image262.e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emf"/><Relationship Id="rId374" Type="http://schemas.openxmlformats.org/officeDocument/2006/relationships/image" Target="media/image185.e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e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e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image" Target="media/image343.emf"/><Relationship Id="rId40" Type="http://schemas.openxmlformats.org/officeDocument/2006/relationships/image" Target="media/image18.e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e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emf"/><Relationship Id="rId550" Type="http://schemas.openxmlformats.org/officeDocument/2006/relationships/image" Target="media/image273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627" Type="http://schemas.openxmlformats.org/officeDocument/2006/relationships/oleObject" Target="embeddings/oleObject311.bin"/><Relationship Id="rId648" Type="http://schemas.openxmlformats.org/officeDocument/2006/relationships/image" Target="media/image322.emf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e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e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e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4.e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emf"/><Relationship Id="rId30" Type="http://schemas.openxmlformats.org/officeDocument/2006/relationships/image" Target="media/image13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emf"/><Relationship Id="rId312" Type="http://schemas.openxmlformats.org/officeDocument/2006/relationships/image" Target="media/image154.e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emf"/><Relationship Id="rId540" Type="http://schemas.openxmlformats.org/officeDocument/2006/relationships/image" Target="media/image268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e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9.emf"/><Relationship Id="rId617" Type="http://schemas.openxmlformats.org/officeDocument/2006/relationships/oleObject" Target="embeddings/oleObject306.bin"/><Relationship Id="rId638" Type="http://schemas.openxmlformats.org/officeDocument/2006/relationships/image" Target="media/image317.emf"/><Relationship Id="rId659" Type="http://schemas.openxmlformats.org/officeDocument/2006/relationships/oleObject" Target="embeddings/oleObject327.bin"/><Relationship Id="rId3" Type="http://schemas.microsoft.com/office/2007/relationships/stylesWithEffects" Target="stylesWithEffects.xml"/><Relationship Id="rId214" Type="http://schemas.openxmlformats.org/officeDocument/2006/relationships/image" Target="media/image105.e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e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emf"/><Relationship Id="rId400" Type="http://schemas.openxmlformats.org/officeDocument/2006/relationships/image" Target="media/image198.e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9.e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40.emf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3.emf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emf"/><Relationship Id="rId302" Type="http://schemas.openxmlformats.org/officeDocument/2006/relationships/image" Target="media/image149.e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emf"/><Relationship Id="rId530" Type="http://schemas.openxmlformats.org/officeDocument/2006/relationships/image" Target="media/image263.emf"/><Relationship Id="rId691" Type="http://schemas.openxmlformats.org/officeDocument/2006/relationships/oleObject" Target="embeddings/oleObject343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e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4.e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2.emf"/><Relationship Id="rId649" Type="http://schemas.openxmlformats.org/officeDocument/2006/relationships/oleObject" Target="embeddings/oleObject322.bin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e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e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e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5.e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emf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681" Type="http://schemas.openxmlformats.org/officeDocument/2006/relationships/oleObject" Target="embeddings/oleObject33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e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e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e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9.emf"/><Relationship Id="rId583" Type="http://schemas.openxmlformats.org/officeDocument/2006/relationships/oleObject" Target="embeddings/oleObject289.bin"/><Relationship Id="rId618" Type="http://schemas.openxmlformats.org/officeDocument/2006/relationships/image" Target="media/image307.emf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8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e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e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e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0.emf"/><Relationship Id="rId650" Type="http://schemas.openxmlformats.org/officeDocument/2006/relationships/image" Target="media/image323.e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692" Type="http://schemas.openxmlformats.org/officeDocument/2006/relationships/fontTable" Target="fontTable.xml"/><Relationship Id="rId42" Type="http://schemas.openxmlformats.org/officeDocument/2006/relationships/image" Target="media/image19.emf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e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661" Type="http://schemas.openxmlformats.org/officeDocument/2006/relationships/oleObject" Target="embeddings/oleObject328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emf"/><Relationship Id="rId356" Type="http://schemas.openxmlformats.org/officeDocument/2006/relationships/image" Target="media/image176.emf"/><Relationship Id="rId398" Type="http://schemas.openxmlformats.org/officeDocument/2006/relationships/image" Target="media/image197.e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e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3.emf"/><Relationship Id="rId672" Type="http://schemas.openxmlformats.org/officeDocument/2006/relationships/image" Target="media/image334.emf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emf"/><Relationship Id="rId476" Type="http://schemas.openxmlformats.org/officeDocument/2006/relationships/image" Target="media/image236.e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emf"/><Relationship Id="rId336" Type="http://schemas.openxmlformats.org/officeDocument/2006/relationships/image" Target="media/image166.e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7.e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emf"/><Relationship Id="rId652" Type="http://schemas.openxmlformats.org/officeDocument/2006/relationships/image" Target="media/image324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emf"/><Relationship Id="rId44" Type="http://schemas.openxmlformats.org/officeDocument/2006/relationships/image" Target="media/image20.emf"/><Relationship Id="rId86" Type="http://schemas.openxmlformats.org/officeDocument/2006/relationships/image" Target="media/image41.e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emf"/><Relationship Id="rId316" Type="http://schemas.openxmlformats.org/officeDocument/2006/relationships/image" Target="media/image156.e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4.e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5.emf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8.emf"/><Relationship Id="rId478" Type="http://schemas.openxmlformats.org/officeDocument/2006/relationships/image" Target="media/image237.e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282" Type="http://schemas.openxmlformats.org/officeDocument/2006/relationships/image" Target="media/image139.emf"/><Relationship Id="rId338" Type="http://schemas.openxmlformats.org/officeDocument/2006/relationships/image" Target="media/image167.e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e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5.emf"/><Relationship Id="rId46" Type="http://schemas.openxmlformats.org/officeDocument/2006/relationships/image" Target="media/image21.e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emf"/><Relationship Id="rId318" Type="http://schemas.openxmlformats.org/officeDocument/2006/relationships/image" Target="media/image157.e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26" Type="http://schemas.openxmlformats.org/officeDocument/2006/relationships/image" Target="media/image11.e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68" Type="http://schemas.openxmlformats.org/officeDocument/2006/relationships/image" Target="media/image32.e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200" Type="http://schemas.openxmlformats.org/officeDocument/2006/relationships/image" Target="media/image98.emf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9.emf"/><Relationship Id="rId284" Type="http://schemas.openxmlformats.org/officeDocument/2006/relationships/image" Target="media/image140.e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emf"/><Relationship Id="rId656" Type="http://schemas.openxmlformats.org/officeDocument/2006/relationships/image" Target="media/image326.e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48" Type="http://schemas.openxmlformats.org/officeDocument/2006/relationships/image" Target="media/image22.e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e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emf"/><Relationship Id="rId636" Type="http://schemas.openxmlformats.org/officeDocument/2006/relationships/image" Target="media/image316.e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28" Type="http://schemas.openxmlformats.org/officeDocument/2006/relationships/image" Target="media/image12.e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emf"/><Relationship Id="rId482" Type="http://schemas.openxmlformats.org/officeDocument/2006/relationships/image" Target="media/image239.emf"/><Relationship Id="rId538" Type="http://schemas.openxmlformats.org/officeDocument/2006/relationships/image" Target="media/image267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emf"/><Relationship Id="rId384" Type="http://schemas.openxmlformats.org/officeDocument/2006/relationships/image" Target="media/image190.e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e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46" Type="http://schemas.openxmlformats.org/officeDocument/2006/relationships/image" Target="media/image71.emf"/><Relationship Id="rId188" Type="http://schemas.openxmlformats.org/officeDocument/2006/relationships/image" Target="media/image92.e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emf"/><Relationship Id="rId92" Type="http://schemas.openxmlformats.org/officeDocument/2006/relationships/image" Target="media/image44.e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58" Type="http://schemas.openxmlformats.org/officeDocument/2006/relationships/image" Target="media/image327.e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emf"/><Relationship Id="rId518" Type="http://schemas.openxmlformats.org/officeDocument/2006/relationships/image" Target="media/image25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4290</Words>
  <Characters>24453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nead</dc:creator>
  <cp:lastModifiedBy>C3_admin</cp:lastModifiedBy>
  <cp:revision>3</cp:revision>
  <cp:lastPrinted>2014-03-03T16:25:00Z</cp:lastPrinted>
  <dcterms:created xsi:type="dcterms:W3CDTF">2014-10-15T10:21:00Z</dcterms:created>
  <dcterms:modified xsi:type="dcterms:W3CDTF">2014-10-15T10:22:00Z</dcterms:modified>
</cp:coreProperties>
</file>